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9" r:id="rId2"/>
    <p:sldId id="328" r:id="rId3"/>
    <p:sldId id="329" r:id="rId4"/>
    <p:sldId id="332" r:id="rId5"/>
    <p:sldId id="331" r:id="rId6"/>
    <p:sldId id="330" r:id="rId7"/>
    <p:sldId id="333" r:id="rId8"/>
    <p:sldId id="334" r:id="rId9"/>
    <p:sldId id="335" r:id="rId10"/>
    <p:sldId id="336" r:id="rId11"/>
    <p:sldId id="337" r:id="rId12"/>
    <p:sldId id="338" r:id="rId13"/>
    <p:sldId id="339" r:id="rId14"/>
    <p:sldId id="341" r:id="rId15"/>
    <p:sldId id="340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94660"/>
  </p:normalViewPr>
  <p:slideViewPr>
    <p:cSldViewPr snapToGrid="0">
      <p:cViewPr varScale="1">
        <p:scale>
          <a:sx n="44" d="100"/>
          <a:sy n="44" d="100"/>
        </p:scale>
        <p:origin x="24" y="5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3-15T00:57:56.25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95 145 0 0 0,'10'-30'2166'0'0,"1"-18"1403"0"0,-14-15 17726 0 0,-14 59-19679 0 0,4 21-701 0 0,-18 15-109 0 0,18-20-556 0 0,1 2 1 0 0,0 0-1 0 0,0 0 1 0 0,1 0 0 0 0,-17 32-1 0 0,3-8 172 0 0,19-31-351 0 0,2-2 0 0 0,0 1 0 0 0,0 0-1 0 0,0 1 1 0 0,-4 8 0 0 0,-34 70-21 0 0,32-61-50 0 0,6-15 0 0 0,0 1 0 0 0,2-1 0 0 0,-1 0 0 0 0,0 2 0 0 0,2-2 0 0 0,-3 19 0 0 0,-7 15 0 0 0,10-38 0 0 0,-2 2 0 0 0,2-2 0 0 0,0 1 0 0 0,-1 0 0 0 0,1 0 0 0 0,0 8 0 0 0,1-14 0 0 0,0 7 0 0 0,0 0 0 0 0,0-1 0 0 0,0 1 0 0 0,-2 1 0 0 0,1-1 0 0 0,0-1 0 0 0,-5 13 0 0 0,5-14 0 0 0,0 2 0 0 0,-1 0 0 0 0,2-2 0 0 0,-1 2 0 0 0,1-1 0 0 0,0 1 0 0 0,0-2 0 0 0,3 10 0 0 0,-2 13 0 0 0,10 44 0 0 0,-11-60 0 0 0,0-5 0 0 0,0 1 0 0 0,0 0 0 0 0,0 0 0 0 0,1 0 0 0 0,0-2 0 0 0,1 2 0 0 0,3 11 0 0 0,6 41 0 0 0,-1-17 0 0 0,1-13 0 0 0,-6-23 147 0 0,23 18-1652 0 0,-28-25 1269 0 0,2 2 1 0 0,-1-2-1 0 0,0 0 1 0 0,1 1-1 0 0,-2-1 1 0 0,1 0-1 0 0,0 0 0 0 0,1 0 1 0 0,-1 0-1 0 0,-1 0 1 0 0,1 0-1 0 0,1 0 1 0 0,-1 0-1 0 0,0 0 0 0 0,1 0 1 0 0,-2 0-1 0 0,1-1 1 0 0,0 1-1 0 0,1 0 1 0 0,-2-2-1 0 0,2 2 0 0 0,53-20-11260 0 0,61-28-2186 0 0,-95 42 12634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3-15T00:58:08.2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82 0 256 0 0,'4'5'8610'0'0,"-1"-2"-8307"0"0,-2 0 0 0 0,2-1 0 0 0,-2 1 0 0 0,1 0 0 0 0,-1-1 0 0 0,0 2 0 0 0,1-1 0 0 0,-1 1 0 0 0,0-1-1 0 0,1 5 1 0 0,-1 0 135 0 0,0 1 0 0 0,1-1 0 0 0,0 0-1 0 0,1 0 1 0 0,0 0 0 0 0,1 0-1 0 0,4 8 1 0 0,13 39 1722 0 0,11 46 709 0 0,-23-69-2208 0 0,2 15 123 0 0,-6-1-153 0 0,-3-39-557 0 0,-1 0 0 0 0,0 1 1 0 0,-1-2-1 0 0,2 1 0 0 0,-2 0 0 0 0,-2 14 0 0 0,-6 11-535 0 0,0-1-1 0 0,-1-1 1 0 0,-3 0-1 0 0,0-1 1 0 0,-1 0-1 0 0,-2-1 1 0 0,-25 36-1 0 0,13-26-1535 0 0,-2-2 1 0 0,0-3-1 0 0,-3 0 0 0 0,-58 47 0 0 0,64-58 1034 0 0,-216 162-6042 0 0,180-142 5972 0 0,7 6 386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3-15T00:57:56.96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7 8 0 0 0,'13'-7'15808'0'0,"-6"7"-14562"0"0,-6 0-175 0 0,34 25 4401 0 0,-13 7-3702 0 0,-16-25-1528 0 0,-1-2 1 0 0,-1 2 0 0 0,0-2 0 0 0,0 2-1 0 0,0 0 1 0 0,0-1 0 0 0,4 14 0 0 0,0 6 112 0 0,-1-2 1 0 0,-2 1 0 0 0,0 0 0 0 0,-1 1 0 0 0,-1-1 0 0 0,-2 2 0 0 0,-1-2 0 0 0,-1 0 0 0 0,-7 45-1 0 0,0-4-21 0 0,8-55-304 0 0,0 1 0 0 0,-1 0 0 0 0,-2-1 1 0 0,2 1-1 0 0,-2-2 0 0 0,-1 2 0 0 0,1-1 1 0 0,-7 13-1 0 0,-22 56-427 0 0,9-36-185 0 0,-18 36-3162 0 0,-3 1-4326 0 0,36-70 6404 0 0,1 1 1 0 0,0 0 0 0 0,2 0-1 0 0,0 0 1 0 0,-1 0 0 0 0,2 1-1 0 0,0 1 1 0 0,2-2-1 0 0,-1 1 1 0 0,-1 15 0 0 0,4-21 1304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3-15T00:57:57.95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8 0 0 0 0,'23'20'8849'0'0,"-25"-20"-8631"0"0,2 1-1 0 0,0 1 1 0 0,0-2-1 0 0,0 1 0 0 0,-1-1 1 0 0,1 1-1 0 0,0-1 0 0 0,0 2 1 0 0,-1-2-1 0 0,1 1 0 0 0,0-1 1 0 0,-2 1-1 0 0,2-1 1 0 0,-1 2-1 0 0,1-2 0 0 0,-1 0 1 0 0,1 1-1 0 0,-2-1 0 0 0,2 0 1 0 0,-1 1-1 0 0,1-1 0 0 0,-3 0 1 0 0,-6 10 2817 0 0,6-5-2338 0 0,-1 0 0 0 0,0-1 0 0 0,0 2 1 0 0,0-2-1 0 0,-1 0 0 0 0,1 1 1 0 0,-7 2-1 0 0,7-3-218 0 0,-13 13 95 0 0,1 2 0 0 0,0 1 0 0 0,1 0 0 0 0,2 0-1 0 0,0 1 1 0 0,2 0 0 0 0,-14 34 0 0 0,1-6 19 0 0,17-31-374 0 0,0-1 0 0 0,2 2 0 0 0,-7 35 0 0 0,1-4 159 0 0,6-24-172 0 0,1 2 0 0 0,1-1 1 0 0,2 50-1 0 0,2-54-142 0 0,1-4-35 0 0,0-1-1 0 0,2 1 0 0 0,0 0 1 0 0,10 25-1 0 0,-6-18-36 0 0,-2-4-413 0 0,2-1 0 0 0,0 0 0 0 0,2-1 0 0 0,-1 0 0 0 0,22 31 0 0 0,-25-43-454 0 0,1 1 1 0 0,1-1-1 0 0,0 0 1 0 0,0 0-1 0 0,16 11 1 0 0,-17-14-88 0 0,-1-1 1 0 0,1 0-1 0 0,1 0 1 0 0,-1-1-1 0 0,1 0 1 0 0,0-1-1 0 0,0 1 1 0 0,13 1-1 0 0,22 0-4851 0 0,58 0 1 0 0,-85-4 5033 0 0,8 0-256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3-15T00:57:58.65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04 0 0 0,'1'-2'122'0'0,"1"1"-1"0"0,-2 0 1 0 0,1-1 0 0 0,0 1-1 0 0,1 0 1 0 0,-1-1 0 0 0,-1 1 0 0 0,1 0-1 0 0,1-1 1 0 0,-1 1 0 0 0,0 1-1 0 0,1-1 1 0 0,0-1 0 0 0,1 1-1 0 0,0 0 57 0 0,-2 1-1 0 0,0-2 1 0 0,1 1-1 0 0,0 0 1 0 0,0 1-1 0 0,-1-2 1 0 0,0 1-1 0 0,1 0 1 0 0,-1-1-1 0 0,0 1 1 0 0,1 0-1 0 0,-1-1 1 0 0,-1 0-1 0 0,1 0 1 0 0,2-2-1 0 0,6-8 2246 0 0,-9 11-2278 0 0,2 1-1 0 0,-1-1 1 0 0,-1 1 0 0 0,1-2 0 0 0,1 1 0 0 0,-2 1 0 0 0,1-1 0 0 0,-1-1 0 0 0,1 2-1 0 0,-1-1 1 0 0,2 0 0 0 0,-2-1 0 0 0,0 2 0 0 0,1-1 0 0 0,-1 0 0 0 0,0-1-1 0 0,1 1 1 0 0,-1-2 0 0 0,10-10 3402 0 0,2-3 5696 0 0,41 100-5078 0 0,-44-71-3912 0 0,-2 1 0 0 0,0-1 1 0 0,5 18-1 0 0,8 13 146 0 0,-12-26-223 0 0,0 1 1 0 0,0 1 0 0 0,-3 0-1 0 0,2 0 1 0 0,2 36 0 0 0,-4-3 72 0 0,-2 57 1 0 0,-4-86-235 0 0,-2 0-1 0 0,-1 0 1 0 0,-1 0 0 0 0,-13 37-1 0 0,-6 36-704 0 0,14-59-1234 0 0,-2-1-1 0 0,0 0 1 0 0,-26 46 0 0 0,25-54-543 0 0,-2 7-836 0 0,11-25 2128 0 0,0 0-1 0 0,0-1 1 0 0,0 0 0 0 0,-1-1 0 0 0,0 2-1 0 0,-2-2 1 0 0,0-1 0 0 0,1 1 0 0 0,-1-1-1 0 0,-1 0 1 0 0,-11 10 0 0 0,6-6 16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3-15T00:57:59.95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6 1 0 0 0,'-3'0'10238'0'0,"-13"5"-5748"0"0,6 2-3596 0 0,-1 1-1 0 0,0 0 1 0 0,2 1-1 0 0,0 1 1 0 0,1-1 0 0 0,-11 15-1 0 0,-22 23 420 0 0,27-34-1023 0 0,2 2 1 0 0,2-1-1 0 0,-2 2 0 0 0,2 0 0 0 0,-10 22 1 0 0,-1 2-33 0 0,-10 29 12 0 0,7-10-119 0 0,3 19-43 0 0,16-59-95 0 0,-1 0 1 0 0,1 1-1 0 0,2 0 0 0 0,1-2 0 0 0,0 2 1 0 0,1 0-1 0 0,2 31 0 0 0,1-14 1 0 0,-1-11-37 0 0,2-1 0 0 0,1 0 0 0 0,0-1 0 0 0,2 2 0 0 0,1-2 0 0 0,10 25 0 0 0,-3-6-381 0 0,4 13-1096 0 0,17 22-3493 0 0,-30-70 3959 0 0,1 0 0 0 0,0-1 0 0 0,0 1 0 0 0,0-1 1 0 0,2-1-1 0 0,-1 1 0 0 0,1 0 0 0 0,-1-2 0 0 0,1 0 0 0 0,1 1 0 0 0,12 4 1 0 0,53 10-3877 0 0,-53-16 4339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3-15T00:58:00.79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 5 0 0 0,'0'0'51'0'0,"0"-1"0"0"0,1 1 1 0 0,-1 0-1 0 0,0-1 0 0 0,31-2 20138 0 0,-22 24-18621 0 0,3 11-396 0 0,-11-24-962 0 0,1 0-1 0 0,0 0 1 0 0,0 0-1 0 0,0-1 0 0 0,1 1 1 0 0,6 13-1 0 0,5 10 137 0 0,18 66 406 0 0,-19-59-525 0 0,-10-30-177 0 0,1 1-1 0 0,-2 0 1 0 0,1 1 0 0 0,-2-1-1 0 0,2 0 1 0 0,-2 13 0 0 0,10 99 396 0 0,-11 103-71 0 0,-11-145-335 0 0,10-49-74 0 0,-3 1 0 0 0,-1-2 0 0 0,-14 49 0 0 0,15-58-69 0 0,-1-2-861 0 0,-2 1 0 0 0,-14 32 1 0 0,-23 27-10337 0 0,34-60 7870 0 0,-22 23-4433 0 0,23-29 6873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3-15T00:58:02.89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6 0 0 0 0,'18'8'14991'0'0,"-31"0"-12812"0"0,0 3-1 0 0,-1-2 0 0 0,-15 18 1 0 0,-3 6-1025 0 0,-35 46-1 0 0,43-42-818 0 0,2-1-1 0 0,2 3 1 0 0,0-1-1 0 0,-23 73 0 0 0,19-48-152 0 0,16-33-141 0 0,0 1 0 0 0,1 0 0 0 0,3 1 0 0 0,0-2 1 0 0,3 2-1 0 0,1 35 0 0 0,1-42-69 0 0,2 1 0 0 0,9 39 0 0 0,-7-40-266 0 0,1-1 0 0 0,-1 40-1 0 0,-4-56-16 0 0,1 0 1 0 0,-1 0-1 0 0,0 0 0 0 0,1 0 1 0 0,0 0-1 0 0,1-1 0 0 0,5 12 1 0 0,7 18-2323 0 0,-13-30 1720 0 0,2 1-1 0 0,0-2 0 0 0,0 1 1 0 0,0 1-1 0 0,0-1 1 0 0,2-2-1 0 0,-1 2 0 0 0,0-2 1 0 0,1 2-1 0 0,0-2 0 0 0,1 0 1 0 0,-2-1-1 0 0,2 2 1 0 0,0-2-1 0 0,1 0 0 0 0,-2 0 1 0 0,2 0-1 0 0,-1-2 0 0 0,1 1 1 0 0,0 0-1 0 0,11 1 1 0 0,1-4-237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3-15T00:58:03.68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9 0 392 0 0,'0'0'97'0'0,"1"0"0"0"0,-1 0 0 0 0,0 1 0 0 0,2-1-1 0 0,-2 0 1 0 0,1 0 0 0 0,-1 0 0 0 0,0 0 0 0 0,1 0 0 0 0,-1 0 0 0 0,0 2 0 0 0,2-2-1 0 0,-2 0 1 0 0,0 0 0 0 0,1 1 0 0 0,-1-1 0 0 0,0 0 0 0 0,1 0 0 0 0,-1 1 0 0 0,0-1 0 0 0,0 0-1 0 0,2 2 1 0 0,-2-2 0 0 0,0 0 0 0 0,0 1 0 0 0,0-1 0 0 0,0 1 0 0 0,1-1 0 0 0,-1 0-1 0 0,0 2 1 0 0,0-2 0 0 0,0 0 0 0 0,0 1 0 0 0,0-1 0 0 0,0 1 0 0 0,0-1 0 0 0,0 0 0 0 0,0 2-1 0 0,0-2 1 0 0,0 1 0 0 0,0-1 0 0 0,0 0 0 0 0,-1 1 0 0 0,1 1 0 0 0,0 3 399 0 0,0-4-4 0 0,9 11 2929 0 0,4 23 411 0 0,-5-22-2481 0 0,36 54 3619 0 0,-36-56-4402 0 0,-1-1-1 0 0,0 2 0 0 0,-2 0 1 0 0,0 0-1 0 0,1 0 0 0 0,2 16 0 0 0,-2 3-92 0 0,0-2-1 0 0,-2 3 0 0 0,-2-1 0 0 0,0 53 1 0 0,-2-79-445 0 0,-2 15 64 0 0,0 2-1 0 0,-1-2 1 0 0,-12 38 0 0 0,2-8-28 0 0,9-37-76 0 0,0 0-1 0 0,-1 1 1 0 0,-1-1-1 0 0,0 0 0 0 0,-14 19 1 0 0,-19 40-667 0 0,28-50-244 0 0,1-1 0 0 0,-4-1 0 0 0,2 0-1 0 0,-18 20 1 0 0,-13 19-3001 0 0,-50 61-5649 0 0,37-46 3455 0 0,45-56 5107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3-15T00:58:07.5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17 15 0 0 0,'13'-15'8189'0'0,"-14"26"-6093"0"0,0-10-1922 0 0,-1 2-1 0 0,2-1 1 0 0,-1 1 0 0 0,0 0 0 0 0,-1-2 0 0 0,1 2-1 0 0,0-1 1 0 0,-1 0 0 0 0,1 0 0 0 0,-4 4-1 0 0,-9 12 784 0 0,2 4 90 0 0,0-2 0 0 0,0 0 0 0 0,-17 20 0 0 0,16-24-444 0 0,1 1 0 0 0,0 0 0 0 0,-18 37 0 0 0,-20 50 961 0 0,31-70-1054 0 0,-20 53 0 0 0,29-59-439 0 0,0 0 1 0 0,1 1-1 0 0,2 1 0 0 0,1-1 1 0 0,2 2-1 0 0,-3 37 1 0 0,4-26-61 0 0,2-31-11 0 0,1 1 1 0 0,0 0 0 0 0,0-1 0 0 0,3 15 0 0 0,3 34-59 0 0,-6-46-230 0 0,2-2 0 0 0,-1 0 0 0 0,2 0 0 0 0,-1 1 0 0 0,1-1 0 0 0,1 0 0 0 0,8 19 0 0 0,1-2-948 0 0,-9-21 632 0 0,-1-1 0 0 0,1 1 0 0 0,-1-2-1 0 0,1 2 1 0 0,1-1 0 0 0,-1 0 0 0 0,8 7 0 0 0,3 0-1042 0 0,-7-6 829 0 0,-2 0 0 0 0,2-2-1 0 0,0 1 1 0 0,0 0 0 0 0,2-1 0 0 0,-1 0-1 0 0,0-1 1 0 0,1 0 0 0 0,-1 1 0 0 0,0-2-1 0 0,2 0 1 0 0,13 2 0 0 0,7 0-159 0 0,1 0 101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41732E-272B-423B-9747-F9A6325DDA23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0D36A1-0D33-46D6-A456-81AC8977D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3456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" name="Google Shape;1136;ge457fa09d0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37" name="Google Shape;1137;ge457fa09d0_0_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9.png"/><Relationship Id="rId5" Type="http://schemas.openxmlformats.org/officeDocument/2006/relationships/image" Target="../media/image2.png"/><Relationship Id="rId4" Type="http://schemas.openxmlformats.org/officeDocument/2006/relationships/image" Target="../media/image8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0.png"/><Relationship Id="rId4" Type="http://schemas.openxmlformats.org/officeDocument/2006/relationships/image" Target="../media/image5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FB8FD9-DE78-9E4D-273E-F691E96562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E02F47E-CE0B-1E3C-639B-DC15FA3896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543132-32DE-F2B3-47FA-A9D6F7887D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5AAA5-6688-4ACE-8FFE-5552FC48F1DD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633B6E-EEAA-FB73-0695-2B47CD2DB7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73FBD4-3BEB-AD74-EB79-D97A601BE8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5EC5B7-9327-4ED4-BFAD-ED73007D7F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9792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86491A-B446-3136-F7E0-B705D022B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5EA295A-1BD0-2143-E90D-C360A540B59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376C30-7010-34B6-E838-3113C2159F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5AAA5-6688-4ACE-8FFE-5552FC48F1DD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6124C9-30B2-BA10-146E-6CE54291DB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0C6B90-7FE6-CEE2-5D62-1AA710359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5EC5B7-9327-4ED4-BFAD-ED73007D7F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3368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E2C87AA-5E1D-7F72-E0B7-4A4B64B02C4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2A4BA57-7A6C-C8DA-6AF4-9EB1C1CDF05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9C84F2-6BD6-BE7F-B6AA-886603598A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5AAA5-6688-4ACE-8FFE-5552FC48F1DD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A38945-ADD3-98B2-9963-EBE37D196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24D3F9-AE7A-6766-E80A-30207769A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5EC5B7-9327-4ED4-BFAD-ED73007D7F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4107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1_Section header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3"/>
          <p:cNvSpPr/>
          <p:nvPr/>
        </p:nvSpPr>
        <p:spPr>
          <a:xfrm>
            <a:off x="1080300" y="606867"/>
            <a:ext cx="10213600" cy="56444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pic>
        <p:nvPicPr>
          <p:cNvPr id="45" name="Google Shape;45;p3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1093333" y="620333"/>
            <a:ext cx="10187600" cy="56188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sp>
        <p:nvSpPr>
          <p:cNvPr id="46" name="Google Shape;46;p3"/>
          <p:cNvSpPr txBox="1">
            <a:spLocks noGrp="1"/>
          </p:cNvSpPr>
          <p:nvPr>
            <p:ph type="title"/>
          </p:nvPr>
        </p:nvSpPr>
        <p:spPr>
          <a:xfrm>
            <a:off x="5221300" y="2727751"/>
            <a:ext cx="4434000" cy="10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5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5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5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5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5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5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5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5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5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47" name="Google Shape;47;p3"/>
          <p:cNvGrpSpPr/>
          <p:nvPr/>
        </p:nvGrpSpPr>
        <p:grpSpPr>
          <a:xfrm>
            <a:off x="898109" y="928367"/>
            <a:ext cx="432433" cy="5001400"/>
            <a:chOff x="673581" y="696275"/>
            <a:chExt cx="324325" cy="3751050"/>
          </a:xfrm>
        </p:grpSpPr>
        <p:grpSp>
          <p:nvGrpSpPr>
            <p:cNvPr id="48" name="Google Shape;48;p3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49" name="Google Shape;49;p3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" name="Google Shape;50;p3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" name="Google Shape;51;p3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" name="Google Shape;52;p3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3" name="Google Shape;53;p3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4" name="Google Shape;54;p3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5" name="Google Shape;55;p3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" name="Google Shape;56;p3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" name="Google Shape;57;p3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" name="Google Shape;58;p3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" name="Google Shape;59;p3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" name="Google Shape;60;p3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1" name="Google Shape;61;p3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2" name="Google Shape;62;p3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" name="Google Shape;63;p3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3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" name="Google Shape;65;p3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" name="Google Shape;66;p3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" name="Google Shape;67;p3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" name="Google Shape;68;p3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" name="Google Shape;69;p3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" name="Google Shape;70;p3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" name="Google Shape;71;p3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" name="Google Shape;72;p3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" name="Google Shape;73;p3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" name="Google Shape;74;p3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5" name="Google Shape;75;p3"/>
          <p:cNvSpPr txBox="1">
            <a:spLocks noGrp="1"/>
          </p:cNvSpPr>
          <p:nvPr>
            <p:ph type="title" idx="2" hasCustomPrompt="1"/>
          </p:nvPr>
        </p:nvSpPr>
        <p:spPr>
          <a:xfrm>
            <a:off x="6107500" y="1126951"/>
            <a:ext cx="2661600" cy="160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128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128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128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128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128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128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128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128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12800">
                <a:solidFill>
                  <a:schemeClr val="lt1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76" name="Google Shape;76;p3"/>
          <p:cNvSpPr txBox="1">
            <a:spLocks noGrp="1"/>
          </p:cNvSpPr>
          <p:nvPr>
            <p:ph type="subTitle" idx="1"/>
          </p:nvPr>
        </p:nvSpPr>
        <p:spPr>
          <a:xfrm>
            <a:off x="5221500" y="4328700"/>
            <a:ext cx="4434000" cy="8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210806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9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" name="Google Shape;962;p29"/>
          <p:cNvSpPr/>
          <p:nvPr/>
        </p:nvSpPr>
        <p:spPr>
          <a:xfrm>
            <a:off x="1080300" y="606867"/>
            <a:ext cx="10213600" cy="56444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pic>
        <p:nvPicPr>
          <p:cNvPr id="963" name="Google Shape;963;p29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1093333" y="620333"/>
            <a:ext cx="10187600" cy="56188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964" name="Google Shape;964;p29"/>
          <p:cNvGrpSpPr/>
          <p:nvPr/>
        </p:nvGrpSpPr>
        <p:grpSpPr>
          <a:xfrm>
            <a:off x="898109" y="928367"/>
            <a:ext cx="432433" cy="5001400"/>
            <a:chOff x="673581" y="696275"/>
            <a:chExt cx="324325" cy="3751050"/>
          </a:xfrm>
        </p:grpSpPr>
        <p:grpSp>
          <p:nvGrpSpPr>
            <p:cNvPr id="965" name="Google Shape;965;p29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966" name="Google Shape;966;p29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67" name="Google Shape;967;p29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68" name="Google Shape;968;p29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69" name="Google Shape;969;p29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70" name="Google Shape;970;p29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71" name="Google Shape;971;p29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72" name="Google Shape;972;p29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73" name="Google Shape;973;p29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74" name="Google Shape;974;p29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75" name="Google Shape;975;p29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76" name="Google Shape;976;p29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77" name="Google Shape;977;p29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78" name="Google Shape;978;p29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979" name="Google Shape;979;p29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" name="Google Shape;980;p29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" name="Google Shape;981;p29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" name="Google Shape;982;p29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" name="Google Shape;983;p29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" name="Google Shape;984;p29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" name="Google Shape;985;p29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" name="Google Shape;986;p29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" name="Google Shape;987;p29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" name="Google Shape;988;p29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" name="Google Shape;989;p29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" name="Google Shape;990;p29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" name="Google Shape;991;p29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992" name="Google Shape;992;p29"/>
          <p:cNvSpPr txBox="1">
            <a:spLocks noGrp="1"/>
          </p:cNvSpPr>
          <p:nvPr>
            <p:ph type="title"/>
          </p:nvPr>
        </p:nvSpPr>
        <p:spPr>
          <a:xfrm>
            <a:off x="3423167" y="3822000"/>
            <a:ext cx="5767200" cy="83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Playfair Display ExtraBold"/>
              <a:buNone/>
              <a:defRPr sz="2667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993" name="Google Shape;993;p29"/>
          <p:cNvSpPr txBox="1">
            <a:spLocks noGrp="1"/>
          </p:cNvSpPr>
          <p:nvPr>
            <p:ph type="subTitle" idx="1"/>
          </p:nvPr>
        </p:nvSpPr>
        <p:spPr>
          <a:xfrm>
            <a:off x="3035767" y="2204000"/>
            <a:ext cx="6542000" cy="161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933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pic>
        <p:nvPicPr>
          <p:cNvPr id="994" name="Google Shape;994;p29"/>
          <p:cNvPicPr preferRelativeResize="0"/>
          <p:nvPr/>
        </p:nvPicPr>
        <p:blipFill rotWithShape="1">
          <a:blip r:embed="rId3">
            <a:alphaModFix/>
          </a:blip>
          <a:srcRect l="17753" t="14620" r="17167" b="3101"/>
          <a:stretch/>
        </p:blipFill>
        <p:spPr>
          <a:xfrm>
            <a:off x="1646267" y="4153401"/>
            <a:ext cx="1826067" cy="2155567"/>
          </a:xfrm>
          <a:prstGeom prst="rect">
            <a:avLst/>
          </a:prstGeom>
          <a:noFill/>
          <a:ln>
            <a:noFill/>
          </a:ln>
        </p:spPr>
      </p:pic>
      <p:pic>
        <p:nvPicPr>
          <p:cNvPr id="995" name="Google Shape;995;p29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1792983" flipH="1">
            <a:off x="8768867" y="335500"/>
            <a:ext cx="2806000" cy="261978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135078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4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" name="Google Shape;420;p15"/>
          <p:cNvSpPr/>
          <p:nvPr/>
        </p:nvSpPr>
        <p:spPr>
          <a:xfrm>
            <a:off x="1080300" y="606867"/>
            <a:ext cx="10213600" cy="56444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pic>
        <p:nvPicPr>
          <p:cNvPr id="421" name="Google Shape;421;p15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1093333" y="620333"/>
            <a:ext cx="10187600" cy="56188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pic>
        <p:nvPicPr>
          <p:cNvPr id="422" name="Google Shape;422;p1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5309989" y="706453"/>
            <a:ext cx="1962955" cy="1832697"/>
          </a:xfrm>
          <a:prstGeom prst="rect">
            <a:avLst/>
          </a:prstGeom>
          <a:noFill/>
          <a:ln>
            <a:noFill/>
          </a:ln>
        </p:spPr>
      </p:pic>
      <p:sp>
        <p:nvSpPr>
          <p:cNvPr id="423" name="Google Shape;423;p15"/>
          <p:cNvSpPr txBox="1">
            <a:spLocks noGrp="1"/>
          </p:cNvSpPr>
          <p:nvPr>
            <p:ph type="title"/>
          </p:nvPr>
        </p:nvSpPr>
        <p:spPr>
          <a:xfrm>
            <a:off x="1341867" y="637500"/>
            <a:ext cx="9899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424" name="Google Shape;424;p15"/>
          <p:cNvGrpSpPr/>
          <p:nvPr/>
        </p:nvGrpSpPr>
        <p:grpSpPr>
          <a:xfrm>
            <a:off x="898109" y="928367"/>
            <a:ext cx="432433" cy="5001400"/>
            <a:chOff x="673581" y="696275"/>
            <a:chExt cx="324325" cy="3751050"/>
          </a:xfrm>
        </p:grpSpPr>
        <p:grpSp>
          <p:nvGrpSpPr>
            <p:cNvPr id="425" name="Google Shape;425;p15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426" name="Google Shape;426;p15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" name="Google Shape;427;p15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" name="Google Shape;428;p15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" name="Google Shape;429;p15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" name="Google Shape;430;p15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" name="Google Shape;431;p15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" name="Google Shape;432;p15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" name="Google Shape;433;p15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" name="Google Shape;434;p15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" name="Google Shape;435;p15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" name="Google Shape;436;p15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" name="Google Shape;437;p15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" name="Google Shape;438;p15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439" name="Google Shape;439;p15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" name="Google Shape;440;p15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" name="Google Shape;441;p15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" name="Google Shape;442;p15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3" name="Google Shape;443;p15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4" name="Google Shape;444;p15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5" name="Google Shape;445;p15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6" name="Google Shape;446;p15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7" name="Google Shape;447;p15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8" name="Google Shape;448;p15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9" name="Google Shape;449;p15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0" name="Google Shape;450;p15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1" name="Google Shape;451;p15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52" name="Google Shape;452;p15"/>
          <p:cNvSpPr txBox="1">
            <a:spLocks noGrp="1"/>
          </p:cNvSpPr>
          <p:nvPr>
            <p:ph type="subTitle" idx="1"/>
          </p:nvPr>
        </p:nvSpPr>
        <p:spPr>
          <a:xfrm>
            <a:off x="2227533" y="2658500"/>
            <a:ext cx="3911200" cy="343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 dirty="0"/>
          </a:p>
        </p:txBody>
      </p:sp>
      <p:sp>
        <p:nvSpPr>
          <p:cNvPr id="453" name="Google Shape;453;p15"/>
          <p:cNvSpPr txBox="1">
            <a:spLocks noGrp="1"/>
          </p:cNvSpPr>
          <p:nvPr>
            <p:ph type="subTitle" idx="2"/>
          </p:nvPr>
        </p:nvSpPr>
        <p:spPr>
          <a:xfrm>
            <a:off x="2227533" y="2176033"/>
            <a:ext cx="2990400" cy="48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454" name="Google Shape;454;p15"/>
          <p:cNvSpPr txBox="1">
            <a:spLocks noGrp="1"/>
          </p:cNvSpPr>
          <p:nvPr>
            <p:ph type="subTitle" idx="3"/>
          </p:nvPr>
        </p:nvSpPr>
        <p:spPr>
          <a:xfrm>
            <a:off x="6444167" y="2658500"/>
            <a:ext cx="3911200" cy="343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 dirty="0"/>
          </a:p>
        </p:txBody>
      </p:sp>
      <p:sp>
        <p:nvSpPr>
          <p:cNvPr id="455" name="Google Shape;455;p15"/>
          <p:cNvSpPr txBox="1">
            <a:spLocks noGrp="1"/>
          </p:cNvSpPr>
          <p:nvPr>
            <p:ph type="subTitle" idx="4"/>
          </p:nvPr>
        </p:nvSpPr>
        <p:spPr>
          <a:xfrm>
            <a:off x="6444167" y="2176033"/>
            <a:ext cx="2990400" cy="48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pic>
        <p:nvPicPr>
          <p:cNvPr id="456" name="Google Shape;456;p15"/>
          <p:cNvPicPr preferRelativeResize="0"/>
          <p:nvPr/>
        </p:nvPicPr>
        <p:blipFill rotWithShape="1">
          <a:blip r:embed="rId4">
            <a:alphaModFix/>
          </a:blip>
          <a:srcRect l="17753" t="14620" r="17167" b="3101"/>
          <a:stretch/>
        </p:blipFill>
        <p:spPr>
          <a:xfrm flipH="1">
            <a:off x="1432300" y="5017567"/>
            <a:ext cx="1073267" cy="1266933"/>
          </a:xfrm>
          <a:prstGeom prst="rect">
            <a:avLst/>
          </a:prstGeom>
          <a:noFill/>
          <a:ln>
            <a:noFill/>
          </a:ln>
        </p:spPr>
      </p:pic>
      <p:pic>
        <p:nvPicPr>
          <p:cNvPr id="457" name="Google Shape;457;p15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1792981" flipH="1">
            <a:off x="9449751" y="398805"/>
            <a:ext cx="2192493" cy="204699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344666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2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Google Shape;223;p8"/>
          <p:cNvSpPr/>
          <p:nvPr/>
        </p:nvSpPr>
        <p:spPr>
          <a:xfrm>
            <a:off x="1080300" y="606867"/>
            <a:ext cx="10213600" cy="56444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pic>
        <p:nvPicPr>
          <p:cNvPr id="224" name="Google Shape;224;p8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1093333" y="620333"/>
            <a:ext cx="10187600" cy="56188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sp>
        <p:nvSpPr>
          <p:cNvPr id="225" name="Google Shape;225;p8"/>
          <p:cNvSpPr txBox="1">
            <a:spLocks noGrp="1"/>
          </p:cNvSpPr>
          <p:nvPr>
            <p:ph type="title"/>
          </p:nvPr>
        </p:nvSpPr>
        <p:spPr>
          <a:xfrm>
            <a:off x="2605067" y="2170700"/>
            <a:ext cx="7174000" cy="2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9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9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9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9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9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9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9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9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9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226" name="Google Shape;226;p8"/>
          <p:cNvGrpSpPr/>
          <p:nvPr/>
        </p:nvGrpSpPr>
        <p:grpSpPr>
          <a:xfrm>
            <a:off x="898109" y="928367"/>
            <a:ext cx="432433" cy="5001400"/>
            <a:chOff x="673581" y="696275"/>
            <a:chExt cx="324325" cy="3751050"/>
          </a:xfrm>
        </p:grpSpPr>
        <p:grpSp>
          <p:nvGrpSpPr>
            <p:cNvPr id="227" name="Google Shape;227;p8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228" name="Google Shape;228;p8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" name="Google Shape;229;p8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" name="Google Shape;230;p8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" name="Google Shape;231;p8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" name="Google Shape;232;p8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" name="Google Shape;233;p8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" name="Google Shape;234;p8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" name="Google Shape;235;p8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" name="Google Shape;236;p8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7" name="Google Shape;237;p8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8" name="Google Shape;238;p8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9" name="Google Shape;239;p8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0" name="Google Shape;240;p8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41" name="Google Shape;241;p8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" name="Google Shape;242;p8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" name="Google Shape;243;p8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" name="Google Shape;244;p8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" name="Google Shape;245;p8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8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8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8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" name="Google Shape;249;p8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" name="Google Shape;250;p8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8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" name="Google Shape;252;p8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" name="Google Shape;253;p8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pic>
        <p:nvPicPr>
          <p:cNvPr id="254" name="Google Shape;254;p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8099984">
            <a:off x="444029" y="284303"/>
            <a:ext cx="2717812" cy="2537429"/>
          </a:xfrm>
          <a:prstGeom prst="rect">
            <a:avLst/>
          </a:prstGeom>
          <a:noFill/>
          <a:ln>
            <a:noFill/>
          </a:ln>
        </p:spPr>
      </p:pic>
      <p:pic>
        <p:nvPicPr>
          <p:cNvPr id="255" name="Google Shape;255;p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10555965">
            <a:off x="8979843" y="4177883"/>
            <a:ext cx="2412933" cy="232609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706270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7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" name="Google Shape;713;p22"/>
          <p:cNvSpPr/>
          <p:nvPr/>
        </p:nvSpPr>
        <p:spPr>
          <a:xfrm>
            <a:off x="1080300" y="606867"/>
            <a:ext cx="10213600" cy="56444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pic>
        <p:nvPicPr>
          <p:cNvPr id="714" name="Google Shape;714;p22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1093333" y="620333"/>
            <a:ext cx="10187600" cy="56188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sp>
        <p:nvSpPr>
          <p:cNvPr id="715" name="Google Shape;715;p22"/>
          <p:cNvSpPr txBox="1">
            <a:spLocks noGrp="1"/>
          </p:cNvSpPr>
          <p:nvPr>
            <p:ph type="title"/>
          </p:nvPr>
        </p:nvSpPr>
        <p:spPr>
          <a:xfrm>
            <a:off x="1341867" y="637500"/>
            <a:ext cx="9899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716" name="Google Shape;716;p22"/>
          <p:cNvGrpSpPr/>
          <p:nvPr/>
        </p:nvGrpSpPr>
        <p:grpSpPr>
          <a:xfrm>
            <a:off x="898109" y="928367"/>
            <a:ext cx="432433" cy="5001400"/>
            <a:chOff x="673581" y="696275"/>
            <a:chExt cx="324325" cy="3751050"/>
          </a:xfrm>
        </p:grpSpPr>
        <p:grpSp>
          <p:nvGrpSpPr>
            <p:cNvPr id="717" name="Google Shape;717;p22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718" name="Google Shape;718;p22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19" name="Google Shape;719;p22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20" name="Google Shape;720;p22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21" name="Google Shape;721;p22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22" name="Google Shape;722;p22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23" name="Google Shape;723;p22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24" name="Google Shape;724;p22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25" name="Google Shape;725;p22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26" name="Google Shape;726;p22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27" name="Google Shape;727;p22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28" name="Google Shape;728;p22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29" name="Google Shape;729;p22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30" name="Google Shape;730;p22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731" name="Google Shape;731;p22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" name="Google Shape;732;p22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" name="Google Shape;733;p22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" name="Google Shape;734;p22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" name="Google Shape;735;p22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" name="Google Shape;736;p22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" name="Google Shape;737;p22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" name="Google Shape;738;p22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" name="Google Shape;739;p22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" name="Google Shape;740;p22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" name="Google Shape;741;p22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" name="Google Shape;742;p22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" name="Google Shape;743;p22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44" name="Google Shape;744;p22"/>
          <p:cNvSpPr txBox="1">
            <a:spLocks noGrp="1"/>
          </p:cNvSpPr>
          <p:nvPr>
            <p:ph type="subTitle" idx="1"/>
          </p:nvPr>
        </p:nvSpPr>
        <p:spPr>
          <a:xfrm>
            <a:off x="3037500" y="3119033"/>
            <a:ext cx="6508000" cy="169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933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 dirty="0"/>
          </a:p>
        </p:txBody>
      </p:sp>
      <p:pic>
        <p:nvPicPr>
          <p:cNvPr id="745" name="Google Shape;745;p22"/>
          <p:cNvPicPr preferRelativeResize="0"/>
          <p:nvPr/>
        </p:nvPicPr>
        <p:blipFill rotWithShape="1">
          <a:blip r:embed="rId3">
            <a:alphaModFix/>
          </a:blip>
          <a:srcRect l="19492" t="14832" r="13080" b="12062"/>
          <a:stretch/>
        </p:blipFill>
        <p:spPr>
          <a:xfrm>
            <a:off x="9659177" y="568599"/>
            <a:ext cx="1623324" cy="1696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46" name="Google Shape;746;p22"/>
          <p:cNvPicPr preferRelativeResize="0"/>
          <p:nvPr/>
        </p:nvPicPr>
        <p:blipFill rotWithShape="1">
          <a:blip r:embed="rId4">
            <a:alphaModFix/>
          </a:blip>
          <a:srcRect l="18957" t="18008" r="10699" b="13333"/>
          <a:stretch/>
        </p:blipFill>
        <p:spPr>
          <a:xfrm rot="-887813">
            <a:off x="1615217" y="611975"/>
            <a:ext cx="1662168" cy="151462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271389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" name="Google Shape;332;p13"/>
          <p:cNvSpPr/>
          <p:nvPr/>
        </p:nvSpPr>
        <p:spPr>
          <a:xfrm>
            <a:off x="1080300" y="606867"/>
            <a:ext cx="10213600" cy="56444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pic>
        <p:nvPicPr>
          <p:cNvPr id="333" name="Google Shape;333;p13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1093333" y="620333"/>
            <a:ext cx="10187600" cy="56188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pic>
        <p:nvPicPr>
          <p:cNvPr id="334" name="Google Shape;334;p1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5309989" y="706453"/>
            <a:ext cx="1962955" cy="1832697"/>
          </a:xfrm>
          <a:prstGeom prst="rect">
            <a:avLst/>
          </a:prstGeom>
          <a:noFill/>
          <a:ln>
            <a:noFill/>
          </a:ln>
        </p:spPr>
      </p:pic>
      <p:sp>
        <p:nvSpPr>
          <p:cNvPr id="335" name="Google Shape;335;p13"/>
          <p:cNvSpPr txBox="1">
            <a:spLocks noGrp="1"/>
          </p:cNvSpPr>
          <p:nvPr>
            <p:ph type="title"/>
          </p:nvPr>
        </p:nvSpPr>
        <p:spPr>
          <a:xfrm>
            <a:off x="1357167" y="637500"/>
            <a:ext cx="9899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336" name="Google Shape;336;p13"/>
          <p:cNvGrpSpPr/>
          <p:nvPr/>
        </p:nvGrpSpPr>
        <p:grpSpPr>
          <a:xfrm>
            <a:off x="898109" y="928367"/>
            <a:ext cx="432433" cy="5001400"/>
            <a:chOff x="673581" y="696275"/>
            <a:chExt cx="324325" cy="3751050"/>
          </a:xfrm>
        </p:grpSpPr>
        <p:grpSp>
          <p:nvGrpSpPr>
            <p:cNvPr id="337" name="Google Shape;337;p13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338" name="Google Shape;338;p13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39" name="Google Shape;339;p13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40" name="Google Shape;340;p13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41" name="Google Shape;341;p13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42" name="Google Shape;342;p13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43" name="Google Shape;343;p13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44" name="Google Shape;344;p13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45" name="Google Shape;345;p13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46" name="Google Shape;346;p13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47" name="Google Shape;347;p13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48" name="Google Shape;348;p13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49" name="Google Shape;349;p13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50" name="Google Shape;350;p13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351" name="Google Shape;351;p13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" name="Google Shape;352;p13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" name="Google Shape;353;p13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" name="Google Shape;354;p13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" name="Google Shape;355;p13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" name="Google Shape;356;p13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" name="Google Shape;357;p13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" name="Google Shape;358;p13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" name="Google Shape;359;p13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" name="Google Shape;360;p13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" name="Google Shape;361;p13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" name="Google Shape;362;p13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" name="Google Shape;363;p13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64" name="Google Shape;364;p13"/>
          <p:cNvSpPr txBox="1">
            <a:spLocks noGrp="1"/>
          </p:cNvSpPr>
          <p:nvPr>
            <p:ph type="title" idx="2" hasCustomPrompt="1"/>
          </p:nvPr>
        </p:nvSpPr>
        <p:spPr>
          <a:xfrm>
            <a:off x="1520267" y="2273433"/>
            <a:ext cx="1744800" cy="12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rPr dirty="0"/>
              <a:t>xx%</a:t>
            </a:r>
          </a:p>
        </p:txBody>
      </p:sp>
      <p:sp>
        <p:nvSpPr>
          <p:cNvPr id="365" name="Google Shape;365;p13"/>
          <p:cNvSpPr txBox="1">
            <a:spLocks noGrp="1"/>
          </p:cNvSpPr>
          <p:nvPr>
            <p:ph type="subTitle" idx="1"/>
          </p:nvPr>
        </p:nvSpPr>
        <p:spPr>
          <a:xfrm>
            <a:off x="3265067" y="2755900"/>
            <a:ext cx="29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366" name="Google Shape;366;p13"/>
          <p:cNvSpPr txBox="1">
            <a:spLocks noGrp="1"/>
          </p:cNvSpPr>
          <p:nvPr>
            <p:ph type="subTitle" idx="3"/>
          </p:nvPr>
        </p:nvSpPr>
        <p:spPr>
          <a:xfrm>
            <a:off x="3265067" y="2273433"/>
            <a:ext cx="2990400" cy="53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367" name="Google Shape;367;p13"/>
          <p:cNvSpPr txBox="1">
            <a:spLocks noGrp="1"/>
          </p:cNvSpPr>
          <p:nvPr>
            <p:ph type="title" idx="4" hasCustomPrompt="1"/>
          </p:nvPr>
        </p:nvSpPr>
        <p:spPr>
          <a:xfrm>
            <a:off x="1520267" y="4176100"/>
            <a:ext cx="1744800" cy="12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368" name="Google Shape;368;p13"/>
          <p:cNvSpPr txBox="1">
            <a:spLocks noGrp="1"/>
          </p:cNvSpPr>
          <p:nvPr>
            <p:ph type="subTitle" idx="5"/>
          </p:nvPr>
        </p:nvSpPr>
        <p:spPr>
          <a:xfrm>
            <a:off x="3265067" y="4658567"/>
            <a:ext cx="29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369" name="Google Shape;369;p13"/>
          <p:cNvSpPr txBox="1">
            <a:spLocks noGrp="1"/>
          </p:cNvSpPr>
          <p:nvPr>
            <p:ph type="subTitle" idx="6"/>
          </p:nvPr>
        </p:nvSpPr>
        <p:spPr>
          <a:xfrm>
            <a:off x="3265067" y="4176100"/>
            <a:ext cx="2990400" cy="53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370" name="Google Shape;370;p13"/>
          <p:cNvSpPr txBox="1">
            <a:spLocks noGrp="1"/>
          </p:cNvSpPr>
          <p:nvPr>
            <p:ph type="title" idx="7" hasCustomPrompt="1"/>
          </p:nvPr>
        </p:nvSpPr>
        <p:spPr>
          <a:xfrm>
            <a:off x="6327481" y="2273433"/>
            <a:ext cx="1744800" cy="12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rPr dirty="0"/>
              <a:t>xx%</a:t>
            </a:r>
          </a:p>
        </p:txBody>
      </p:sp>
      <p:sp>
        <p:nvSpPr>
          <p:cNvPr id="371" name="Google Shape;371;p13"/>
          <p:cNvSpPr txBox="1">
            <a:spLocks noGrp="1"/>
          </p:cNvSpPr>
          <p:nvPr>
            <p:ph type="subTitle" idx="8"/>
          </p:nvPr>
        </p:nvSpPr>
        <p:spPr>
          <a:xfrm>
            <a:off x="8072267" y="2755900"/>
            <a:ext cx="29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372" name="Google Shape;372;p13"/>
          <p:cNvSpPr txBox="1">
            <a:spLocks noGrp="1"/>
          </p:cNvSpPr>
          <p:nvPr>
            <p:ph type="subTitle" idx="9"/>
          </p:nvPr>
        </p:nvSpPr>
        <p:spPr>
          <a:xfrm>
            <a:off x="8072267" y="2273433"/>
            <a:ext cx="2990400" cy="53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373" name="Google Shape;373;p13"/>
          <p:cNvSpPr txBox="1">
            <a:spLocks noGrp="1"/>
          </p:cNvSpPr>
          <p:nvPr>
            <p:ph type="title" idx="13" hasCustomPrompt="1"/>
          </p:nvPr>
        </p:nvSpPr>
        <p:spPr>
          <a:xfrm>
            <a:off x="6327481" y="4176100"/>
            <a:ext cx="1744800" cy="12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374" name="Google Shape;374;p13"/>
          <p:cNvSpPr txBox="1">
            <a:spLocks noGrp="1"/>
          </p:cNvSpPr>
          <p:nvPr>
            <p:ph type="subTitle" idx="14"/>
          </p:nvPr>
        </p:nvSpPr>
        <p:spPr>
          <a:xfrm>
            <a:off x="8072267" y="4658567"/>
            <a:ext cx="29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375" name="Google Shape;375;p13"/>
          <p:cNvSpPr txBox="1">
            <a:spLocks noGrp="1"/>
          </p:cNvSpPr>
          <p:nvPr>
            <p:ph type="subTitle" idx="15"/>
          </p:nvPr>
        </p:nvSpPr>
        <p:spPr>
          <a:xfrm>
            <a:off x="8072267" y="4176100"/>
            <a:ext cx="2990400" cy="53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pic>
        <p:nvPicPr>
          <p:cNvPr id="376" name="Google Shape;376;p13"/>
          <p:cNvPicPr preferRelativeResize="0"/>
          <p:nvPr/>
        </p:nvPicPr>
        <p:blipFill rotWithShape="1">
          <a:blip r:embed="rId4">
            <a:alphaModFix/>
          </a:blip>
          <a:srcRect l="31191" t="6832" r="25445" b="11919"/>
          <a:stretch/>
        </p:blipFill>
        <p:spPr>
          <a:xfrm>
            <a:off x="10700200" y="4176101"/>
            <a:ext cx="1235933" cy="2162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77" name="Google Shape;377;p13"/>
          <p:cNvPicPr preferRelativeResize="0"/>
          <p:nvPr/>
        </p:nvPicPr>
        <p:blipFill rotWithShape="1">
          <a:blip r:embed="rId5">
            <a:alphaModFix/>
          </a:blip>
          <a:srcRect l="12533" t="15318" r="15227"/>
          <a:stretch/>
        </p:blipFill>
        <p:spPr>
          <a:xfrm rot="-5400000">
            <a:off x="9703534" y="694033"/>
            <a:ext cx="1627833" cy="1781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" name="Google Shape;378;p13"/>
          <p:cNvPicPr preferRelativeResize="0"/>
          <p:nvPr/>
        </p:nvPicPr>
        <p:blipFill rotWithShape="1">
          <a:blip r:embed="rId6">
            <a:alphaModFix/>
          </a:blip>
          <a:srcRect l="4825" t="18168" b="30009"/>
          <a:stretch/>
        </p:blipFill>
        <p:spPr>
          <a:xfrm flipH="1">
            <a:off x="960985" y="454579"/>
            <a:ext cx="2253367" cy="11455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0317270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p26"/>
          <p:cNvSpPr/>
          <p:nvPr/>
        </p:nvSpPr>
        <p:spPr>
          <a:xfrm>
            <a:off x="1080300" y="606867"/>
            <a:ext cx="10213600" cy="56444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pic>
        <p:nvPicPr>
          <p:cNvPr id="858" name="Google Shape;858;p26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1093333" y="620333"/>
            <a:ext cx="10187600" cy="56188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859" name="Google Shape;859;p26"/>
          <p:cNvGrpSpPr/>
          <p:nvPr/>
        </p:nvGrpSpPr>
        <p:grpSpPr>
          <a:xfrm>
            <a:off x="898109" y="928367"/>
            <a:ext cx="432433" cy="5001400"/>
            <a:chOff x="673581" y="696275"/>
            <a:chExt cx="324325" cy="3751050"/>
          </a:xfrm>
        </p:grpSpPr>
        <p:grpSp>
          <p:nvGrpSpPr>
            <p:cNvPr id="860" name="Google Shape;860;p26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861" name="Google Shape;861;p26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62" name="Google Shape;862;p26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63" name="Google Shape;863;p26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64" name="Google Shape;864;p26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65" name="Google Shape;865;p26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66" name="Google Shape;866;p26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67" name="Google Shape;867;p26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68" name="Google Shape;868;p26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69" name="Google Shape;869;p26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70" name="Google Shape;870;p26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71" name="Google Shape;871;p26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72" name="Google Shape;872;p26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73" name="Google Shape;873;p26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874" name="Google Shape;874;p26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" name="Google Shape;875;p26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" name="Google Shape;876;p26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" name="Google Shape;877;p26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" name="Google Shape;878;p26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" name="Google Shape;879;p26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" name="Google Shape;880;p26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" name="Google Shape;881;p26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" name="Google Shape;882;p26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" name="Google Shape;883;p26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" name="Google Shape;884;p26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" name="Google Shape;885;p26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" name="Google Shape;886;p26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pic>
        <p:nvPicPr>
          <p:cNvPr id="887" name="Google Shape;887;p2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5309989" y="706453"/>
            <a:ext cx="1962955" cy="1832697"/>
          </a:xfrm>
          <a:prstGeom prst="rect">
            <a:avLst/>
          </a:prstGeom>
          <a:noFill/>
          <a:ln>
            <a:noFill/>
          </a:ln>
        </p:spPr>
      </p:pic>
      <p:sp>
        <p:nvSpPr>
          <p:cNvPr id="888" name="Google Shape;888;p26"/>
          <p:cNvSpPr txBox="1">
            <a:spLocks noGrp="1"/>
          </p:cNvSpPr>
          <p:nvPr>
            <p:ph type="title"/>
          </p:nvPr>
        </p:nvSpPr>
        <p:spPr>
          <a:xfrm>
            <a:off x="1341867" y="637500"/>
            <a:ext cx="9899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889" name="Google Shape;889;p26"/>
          <p:cNvSpPr txBox="1">
            <a:spLocks noGrp="1"/>
          </p:cNvSpPr>
          <p:nvPr>
            <p:ph type="subTitle" idx="1"/>
          </p:nvPr>
        </p:nvSpPr>
        <p:spPr>
          <a:xfrm>
            <a:off x="1341800" y="2102767"/>
            <a:ext cx="4949600" cy="40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2133"/>
            </a:lvl9pPr>
          </a:lstStyle>
          <a:p>
            <a:endParaRPr dirty="0"/>
          </a:p>
        </p:txBody>
      </p:sp>
      <p:sp>
        <p:nvSpPr>
          <p:cNvPr id="890" name="Google Shape;890;p26"/>
          <p:cNvSpPr txBox="1">
            <a:spLocks noGrp="1"/>
          </p:cNvSpPr>
          <p:nvPr>
            <p:ph type="subTitle" idx="2"/>
          </p:nvPr>
        </p:nvSpPr>
        <p:spPr>
          <a:xfrm>
            <a:off x="6291525" y="2102767"/>
            <a:ext cx="4949600" cy="40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2133"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7240636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5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" name="Google Shape;501;p17"/>
          <p:cNvSpPr/>
          <p:nvPr/>
        </p:nvSpPr>
        <p:spPr>
          <a:xfrm>
            <a:off x="1080300" y="606867"/>
            <a:ext cx="10213600" cy="56444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pic>
        <p:nvPicPr>
          <p:cNvPr id="502" name="Google Shape;502;p17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1093333" y="620333"/>
            <a:ext cx="10187600" cy="56188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sp>
        <p:nvSpPr>
          <p:cNvPr id="503" name="Google Shape;503;p17"/>
          <p:cNvSpPr txBox="1">
            <a:spLocks noGrp="1"/>
          </p:cNvSpPr>
          <p:nvPr>
            <p:ph type="title"/>
          </p:nvPr>
        </p:nvSpPr>
        <p:spPr>
          <a:xfrm>
            <a:off x="1341867" y="637500"/>
            <a:ext cx="9899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504" name="Google Shape;504;p17"/>
          <p:cNvGrpSpPr/>
          <p:nvPr/>
        </p:nvGrpSpPr>
        <p:grpSpPr>
          <a:xfrm>
            <a:off x="898109" y="928367"/>
            <a:ext cx="432433" cy="5001400"/>
            <a:chOff x="673581" y="696275"/>
            <a:chExt cx="324325" cy="3751050"/>
          </a:xfrm>
        </p:grpSpPr>
        <p:grpSp>
          <p:nvGrpSpPr>
            <p:cNvPr id="505" name="Google Shape;505;p17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506" name="Google Shape;506;p17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" name="Google Shape;507;p17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" name="Google Shape;508;p17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" name="Google Shape;509;p17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" name="Google Shape;510;p17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" name="Google Shape;511;p17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" name="Google Shape;512;p17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" name="Google Shape;513;p17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" name="Google Shape;514;p17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" name="Google Shape;515;p17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" name="Google Shape;516;p17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" name="Google Shape;517;p17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" name="Google Shape;518;p17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19" name="Google Shape;519;p17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0" name="Google Shape;520;p17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1" name="Google Shape;521;p17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2" name="Google Shape;522;p17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3" name="Google Shape;523;p17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4" name="Google Shape;524;p17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5" name="Google Shape;525;p17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6" name="Google Shape;526;p17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" name="Google Shape;527;p17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" name="Google Shape;528;p17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" name="Google Shape;529;p17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" name="Google Shape;530;p17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" name="Google Shape;531;p17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32" name="Google Shape;532;p17"/>
          <p:cNvSpPr txBox="1">
            <a:spLocks noGrp="1"/>
          </p:cNvSpPr>
          <p:nvPr>
            <p:ph type="subTitle" idx="1"/>
          </p:nvPr>
        </p:nvSpPr>
        <p:spPr>
          <a:xfrm>
            <a:off x="5709759" y="3080951"/>
            <a:ext cx="2532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533" name="Google Shape;533;p17"/>
          <p:cNvSpPr txBox="1">
            <a:spLocks noGrp="1"/>
          </p:cNvSpPr>
          <p:nvPr>
            <p:ph type="subTitle" idx="2"/>
          </p:nvPr>
        </p:nvSpPr>
        <p:spPr>
          <a:xfrm>
            <a:off x="5709759" y="2598484"/>
            <a:ext cx="2532400" cy="53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534" name="Google Shape;534;p17"/>
          <p:cNvSpPr txBox="1">
            <a:spLocks noGrp="1"/>
          </p:cNvSpPr>
          <p:nvPr>
            <p:ph type="subTitle" idx="3"/>
          </p:nvPr>
        </p:nvSpPr>
        <p:spPr>
          <a:xfrm>
            <a:off x="8490733" y="3080951"/>
            <a:ext cx="2532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535" name="Google Shape;535;p17"/>
          <p:cNvSpPr txBox="1">
            <a:spLocks noGrp="1"/>
          </p:cNvSpPr>
          <p:nvPr>
            <p:ph type="subTitle" idx="4"/>
          </p:nvPr>
        </p:nvSpPr>
        <p:spPr>
          <a:xfrm>
            <a:off x="8490733" y="2598484"/>
            <a:ext cx="2532400" cy="53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536" name="Google Shape;536;p17"/>
          <p:cNvSpPr txBox="1">
            <a:spLocks noGrp="1"/>
          </p:cNvSpPr>
          <p:nvPr>
            <p:ph type="subTitle" idx="5"/>
          </p:nvPr>
        </p:nvSpPr>
        <p:spPr>
          <a:xfrm>
            <a:off x="8490733" y="5281484"/>
            <a:ext cx="2532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537" name="Google Shape;537;p17"/>
          <p:cNvSpPr txBox="1">
            <a:spLocks noGrp="1"/>
          </p:cNvSpPr>
          <p:nvPr>
            <p:ph type="subTitle" idx="6"/>
          </p:nvPr>
        </p:nvSpPr>
        <p:spPr>
          <a:xfrm>
            <a:off x="8490733" y="4799017"/>
            <a:ext cx="2532400" cy="53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538" name="Google Shape;538;p17"/>
          <p:cNvSpPr txBox="1">
            <a:spLocks noGrp="1"/>
          </p:cNvSpPr>
          <p:nvPr>
            <p:ph type="subTitle" idx="7"/>
          </p:nvPr>
        </p:nvSpPr>
        <p:spPr>
          <a:xfrm>
            <a:off x="5709759" y="5281484"/>
            <a:ext cx="2532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539" name="Google Shape;539;p17"/>
          <p:cNvSpPr txBox="1">
            <a:spLocks noGrp="1"/>
          </p:cNvSpPr>
          <p:nvPr>
            <p:ph type="subTitle" idx="8"/>
          </p:nvPr>
        </p:nvSpPr>
        <p:spPr>
          <a:xfrm>
            <a:off x="5709759" y="4799017"/>
            <a:ext cx="2532400" cy="53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731705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1D91B6-252C-B353-58E7-9DCC0E359C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75106F-1276-44A5-E3B0-8DC0BECB8A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E7A706-2E02-8641-E172-AB3D311627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5AAA5-6688-4ACE-8FFE-5552FC48F1DD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29BA3F-7924-3326-F6F7-F6BF9F7B66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DF9D55-2012-97D1-C896-DDF0A18F3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5EC5B7-9327-4ED4-BFAD-ED73007D7F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7121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Google Shape;257;p9"/>
          <p:cNvSpPr/>
          <p:nvPr/>
        </p:nvSpPr>
        <p:spPr>
          <a:xfrm>
            <a:off x="1080300" y="606867"/>
            <a:ext cx="10213600" cy="56444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pic>
        <p:nvPicPr>
          <p:cNvPr id="258" name="Google Shape;258;p9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1093333" y="620333"/>
            <a:ext cx="10187600" cy="56188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259" name="Google Shape;259;p9"/>
          <p:cNvGrpSpPr/>
          <p:nvPr/>
        </p:nvGrpSpPr>
        <p:grpSpPr>
          <a:xfrm>
            <a:off x="898109" y="928367"/>
            <a:ext cx="432433" cy="5001400"/>
            <a:chOff x="673581" y="696275"/>
            <a:chExt cx="324325" cy="3751050"/>
          </a:xfrm>
        </p:grpSpPr>
        <p:grpSp>
          <p:nvGrpSpPr>
            <p:cNvPr id="260" name="Google Shape;260;p9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261" name="Google Shape;261;p9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2" name="Google Shape;262;p9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3" name="Google Shape;263;p9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4" name="Google Shape;264;p9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5" name="Google Shape;265;p9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6" name="Google Shape;266;p9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7" name="Google Shape;267;p9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8" name="Google Shape;268;p9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9" name="Google Shape;269;p9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70" name="Google Shape;270;p9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71" name="Google Shape;271;p9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72" name="Google Shape;272;p9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73" name="Google Shape;273;p9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74" name="Google Shape;274;p9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" name="Google Shape;275;p9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" name="Google Shape;276;p9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" name="Google Shape;277;p9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" name="Google Shape;278;p9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" name="Google Shape;279;p9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" name="Google Shape;280;p9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" name="Google Shape;281;p9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" name="Google Shape;282;p9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" name="Google Shape;283;p9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" name="Google Shape;284;p9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" name="Google Shape;285;p9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" name="Google Shape;286;p9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87" name="Google Shape;287;p9"/>
          <p:cNvSpPr txBox="1">
            <a:spLocks noGrp="1"/>
          </p:cNvSpPr>
          <p:nvPr>
            <p:ph type="subTitle" idx="1"/>
          </p:nvPr>
        </p:nvSpPr>
        <p:spPr>
          <a:xfrm>
            <a:off x="3143567" y="2434767"/>
            <a:ext cx="6326400" cy="274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Char char="●"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2133"/>
            </a:lvl9pPr>
          </a:lstStyle>
          <a:p>
            <a:endParaRPr dirty="0"/>
          </a:p>
        </p:txBody>
      </p:sp>
      <p:pic>
        <p:nvPicPr>
          <p:cNvPr id="288" name="Google Shape;288;p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5309989" y="706453"/>
            <a:ext cx="1962955" cy="1832697"/>
          </a:xfrm>
          <a:prstGeom prst="rect">
            <a:avLst/>
          </a:prstGeom>
          <a:noFill/>
          <a:ln>
            <a:noFill/>
          </a:ln>
        </p:spPr>
      </p:pic>
      <p:sp>
        <p:nvSpPr>
          <p:cNvPr id="289" name="Google Shape;289;p9"/>
          <p:cNvSpPr txBox="1">
            <a:spLocks noGrp="1"/>
          </p:cNvSpPr>
          <p:nvPr>
            <p:ph type="title"/>
          </p:nvPr>
        </p:nvSpPr>
        <p:spPr>
          <a:xfrm>
            <a:off x="1357167" y="620773"/>
            <a:ext cx="9899200" cy="92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5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pic>
        <p:nvPicPr>
          <p:cNvPr id="290" name="Google Shape;290;p9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-2700000" flipH="1">
            <a:off x="9258800" y="3764062"/>
            <a:ext cx="3052032" cy="284946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1" name="Google Shape;291;p9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5400000">
            <a:off x="1146033" y="596017"/>
            <a:ext cx="1722133" cy="166016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604774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59BF30-BD8B-45DC-D8ED-17C57A2F81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4EC149-7738-D2BB-0B80-9CCDD31208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AE7A98-26B9-CD9B-423A-524D8FE04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5AAA5-6688-4ACE-8FFE-5552FC48F1DD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47195B-5590-FEDD-4292-DF7FEC7808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651234-9853-FC7E-12B6-60DF2EB3A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5EC5B7-9327-4ED4-BFAD-ED73007D7F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814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3448A3-E70B-E6E8-3F92-B1541994F9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289C25-2BDB-7CF9-FA4D-817F32AF788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33B6B48-A7C7-F27B-8F29-CC385873D73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1BE5A80-A7CE-37E6-FA0A-2864615B1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5AAA5-6688-4ACE-8FFE-5552FC48F1DD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79B345-1D0E-1796-4BF7-9828539831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375F27C-A687-3E64-6249-75DF0BB29A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5EC5B7-9327-4ED4-BFAD-ED73007D7F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6031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4DC55C-9554-62C0-9683-A7B66F8BCD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E58B75-0720-A231-17D4-1AFD7D311C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6AF7C30-13EB-C9D7-A3A7-DBA1A7395B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436BE70-95D6-1FFC-3116-AD0C94D762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5AABF8F-6D50-88E6-BC25-8116E7885CD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FF3A87B-61F0-9AA2-C139-A74E229DC0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5AAA5-6688-4ACE-8FFE-5552FC48F1DD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4C713F7-9962-D0B2-139F-D51A1642C7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D263293-5C4F-E9B4-8065-4FA6651591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5EC5B7-9327-4ED4-BFAD-ED73007D7F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4481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48328C-19E6-6752-EE82-3B8334E771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204878-456E-24C1-D3D1-C587D8D5F1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5AAA5-6688-4ACE-8FFE-5552FC48F1DD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DAE9C9B-C4A7-2BFA-84F2-EE37684D21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5E627D8-2E06-0C74-E391-05708200B7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5EC5B7-9327-4ED4-BFAD-ED73007D7F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9287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3EAB508-8C24-135B-7921-CE678DBC28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5AAA5-6688-4ACE-8FFE-5552FC48F1DD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842115D-83B3-AFBB-7875-C2315D1268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003258-53EE-1B8B-511D-17EB5B9618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5EC5B7-9327-4ED4-BFAD-ED73007D7F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856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EF32CC-7646-DAC0-0E51-633794D7EE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DCD02C-96A6-A0A5-0A45-C57300B2EB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88C9499-D7BD-C910-738C-66DFEE12C9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77F2EA1-D522-753D-8680-595DA2911E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5AAA5-6688-4ACE-8FFE-5552FC48F1DD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C8C00A-E75A-D13B-F6BA-8B61C9DD67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BDF338-CFAC-E379-7D86-20FD60D8D8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5EC5B7-9327-4ED4-BFAD-ED73007D7F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842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2EE766-076A-1125-F225-36B4E45E14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401A192-3ACE-61FE-D321-EA7A773892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FD90862-1452-FC2A-C4A9-5CC7C97BB8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109625C-58A1-2546-A4BC-AE83F32D11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5AAA5-6688-4ACE-8FFE-5552FC48F1DD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EB56B23-0949-0E71-38ED-E0C4B1329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3D0E93-08BB-5CC5-F965-D622D2BCB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5EC5B7-9327-4ED4-BFAD-ED73007D7F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2129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417C95-5F43-9F11-EE47-CA0C871679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BDAB8B-EF0C-79CC-9508-6172A5511D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D2AE1B-0131-546A-D3D1-4CA1E23A3CF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45AAA5-6688-4ACE-8FFE-5552FC48F1DD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17F3B0-27CC-5FD9-DB6F-B05BF0298AB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72B047-1C46-6CE6-192C-6F7418BFE7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5EC5B7-9327-4ED4-BFAD-ED73007D7F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125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6.wmf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12" Type="http://schemas.openxmlformats.org/officeDocument/2006/relationships/oleObject" Target="../embeddings/oleObject1.bin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0.png"/><Relationship Id="rId11" Type="http://schemas.openxmlformats.org/officeDocument/2006/relationships/image" Target="../media/image75.png"/><Relationship Id="rId5" Type="http://schemas.openxmlformats.org/officeDocument/2006/relationships/image" Target="../media/image69.png"/><Relationship Id="rId10" Type="http://schemas.openxmlformats.org/officeDocument/2006/relationships/image" Target="../media/image74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1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13" Type="http://schemas.openxmlformats.org/officeDocument/2006/relationships/image" Target="../media/image26.png"/><Relationship Id="rId18" Type="http://schemas.openxmlformats.org/officeDocument/2006/relationships/customXml" Target="../ink/ink8.xml"/><Relationship Id="rId3" Type="http://schemas.openxmlformats.org/officeDocument/2006/relationships/image" Target="../media/image21.png"/><Relationship Id="rId21" Type="http://schemas.openxmlformats.org/officeDocument/2006/relationships/image" Target="../media/image30.png"/><Relationship Id="rId7" Type="http://schemas.openxmlformats.org/officeDocument/2006/relationships/image" Target="../media/image23.png"/><Relationship Id="rId12" Type="http://schemas.openxmlformats.org/officeDocument/2006/relationships/customXml" Target="../ink/ink5.xml"/><Relationship Id="rId17" Type="http://schemas.openxmlformats.org/officeDocument/2006/relationships/image" Target="../media/image28.png"/><Relationship Id="rId2" Type="http://schemas.openxmlformats.org/officeDocument/2006/relationships/image" Target="../media/image20.png"/><Relationship Id="rId16" Type="http://schemas.openxmlformats.org/officeDocument/2006/relationships/customXml" Target="../ink/ink7.xml"/><Relationship Id="rId20" Type="http://schemas.openxmlformats.org/officeDocument/2006/relationships/customXml" Target="../ink/ink9.xml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2.xml"/><Relationship Id="rId11" Type="http://schemas.openxmlformats.org/officeDocument/2006/relationships/image" Target="../media/image25.png"/><Relationship Id="rId5" Type="http://schemas.openxmlformats.org/officeDocument/2006/relationships/image" Target="../media/image22.png"/><Relationship Id="rId15" Type="http://schemas.openxmlformats.org/officeDocument/2006/relationships/image" Target="../media/image27.png"/><Relationship Id="rId23" Type="http://schemas.openxmlformats.org/officeDocument/2006/relationships/image" Target="../media/image31.png"/><Relationship Id="rId10" Type="http://schemas.openxmlformats.org/officeDocument/2006/relationships/customXml" Target="../ink/ink4.xml"/><Relationship Id="rId19" Type="http://schemas.openxmlformats.org/officeDocument/2006/relationships/image" Target="../media/image29.png"/><Relationship Id="rId4" Type="http://schemas.openxmlformats.org/officeDocument/2006/relationships/customXml" Target="../ink/ink1.xml"/><Relationship Id="rId9" Type="http://schemas.openxmlformats.org/officeDocument/2006/relationships/image" Target="../media/image24.png"/><Relationship Id="rId14" Type="http://schemas.openxmlformats.org/officeDocument/2006/relationships/customXml" Target="../ink/ink6.xml"/><Relationship Id="rId22" Type="http://schemas.openxmlformats.org/officeDocument/2006/relationships/customXml" Target="../ink/ink1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microsoft.com/office/2007/relationships/hdphoto" Target="../media/hdphoto2.wdp"/><Relationship Id="rId7" Type="http://schemas.openxmlformats.org/officeDocument/2006/relationships/image" Target="../media/image41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" name="Google Shape;1140;p41"/>
          <p:cNvSpPr txBox="1">
            <a:spLocks noGrp="1"/>
          </p:cNvSpPr>
          <p:nvPr>
            <p:ph type="subTitle" idx="1"/>
          </p:nvPr>
        </p:nvSpPr>
        <p:spPr>
          <a:xfrm>
            <a:off x="3236523" y="1820187"/>
            <a:ext cx="6856693" cy="3357781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marL="0" indent="0" algn="ctr">
              <a:lnSpc>
                <a:spcPct val="120000"/>
              </a:lnSpc>
              <a:buNone/>
            </a:pPr>
            <a:r>
              <a:rPr lang="en-US" sz="4267" b="1" dirty="0">
                <a:solidFill>
                  <a:srgbClr val="FF0000"/>
                </a:solidFill>
              </a:rPr>
              <a:t>BÀI 3. </a:t>
            </a:r>
          </a:p>
          <a:p>
            <a:pPr marL="0" indent="0" algn="ctr">
              <a:lnSpc>
                <a:spcPct val="120000"/>
              </a:lnSpc>
              <a:buNone/>
            </a:pPr>
            <a:r>
              <a:rPr lang="en-US" sz="4267" b="1" dirty="0">
                <a:solidFill>
                  <a:srgbClr val="002060"/>
                </a:solidFill>
              </a:rPr>
              <a:t>PHÉP CỘNG, PHÉP TRỪ PHÂN SỐ</a:t>
            </a:r>
          </a:p>
          <a:p>
            <a:pPr marL="0" indent="0" algn="ctr">
              <a:lnSpc>
                <a:spcPct val="120000"/>
              </a:lnSpc>
              <a:buNone/>
            </a:pPr>
            <a:r>
              <a:rPr lang="en-US" sz="4267" b="1">
                <a:solidFill>
                  <a:srgbClr val="002060"/>
                </a:solidFill>
              </a:rPr>
              <a:t>(Tiết 106)</a:t>
            </a:r>
            <a:endParaRPr sz="4267" b="1" dirty="0">
              <a:solidFill>
                <a:srgbClr val="002060"/>
              </a:solidFill>
            </a:endParaRPr>
          </a:p>
        </p:txBody>
      </p:sp>
      <p:grpSp>
        <p:nvGrpSpPr>
          <p:cNvPr id="1141" name="Google Shape;1141;p41"/>
          <p:cNvGrpSpPr/>
          <p:nvPr/>
        </p:nvGrpSpPr>
        <p:grpSpPr>
          <a:xfrm>
            <a:off x="2466379" y="1507927"/>
            <a:ext cx="7680776" cy="3670040"/>
            <a:chOff x="1908700" y="1591450"/>
            <a:chExt cx="5287849" cy="2526648"/>
          </a:xfrm>
        </p:grpSpPr>
        <p:sp>
          <p:nvSpPr>
            <p:cNvPr id="1142" name="Google Shape;1142;p41"/>
            <p:cNvSpPr/>
            <p:nvPr/>
          </p:nvSpPr>
          <p:spPr>
            <a:xfrm>
              <a:off x="1908700" y="2160455"/>
              <a:ext cx="436956" cy="1438956"/>
            </a:xfrm>
            <a:custGeom>
              <a:avLst/>
              <a:gdLst/>
              <a:ahLst/>
              <a:cxnLst/>
              <a:rect l="l" t="t" r="r" b="b"/>
              <a:pathLst>
                <a:path w="8740" h="28782" extrusionOk="0">
                  <a:moveTo>
                    <a:pt x="8110" y="559"/>
                  </a:moveTo>
                  <a:cubicBezTo>
                    <a:pt x="8131" y="559"/>
                    <a:pt x="8152" y="560"/>
                    <a:pt x="8173" y="562"/>
                  </a:cubicBezTo>
                  <a:cubicBezTo>
                    <a:pt x="7272" y="1596"/>
                    <a:pt x="6438" y="2530"/>
                    <a:pt x="5538" y="3564"/>
                  </a:cubicBezTo>
                  <a:cubicBezTo>
                    <a:pt x="5832" y="2094"/>
                    <a:pt x="7117" y="559"/>
                    <a:pt x="8110" y="559"/>
                  </a:cubicBezTo>
                  <a:close/>
                  <a:moveTo>
                    <a:pt x="6638" y="6332"/>
                  </a:moveTo>
                  <a:cubicBezTo>
                    <a:pt x="6672" y="6399"/>
                    <a:pt x="6705" y="6466"/>
                    <a:pt x="6772" y="6499"/>
                  </a:cubicBezTo>
                  <a:cubicBezTo>
                    <a:pt x="6338" y="6833"/>
                    <a:pt x="5904" y="7133"/>
                    <a:pt x="5504" y="7433"/>
                  </a:cubicBezTo>
                  <a:cubicBezTo>
                    <a:pt x="5471" y="7366"/>
                    <a:pt x="5404" y="7333"/>
                    <a:pt x="5371" y="7300"/>
                  </a:cubicBezTo>
                  <a:cubicBezTo>
                    <a:pt x="5804" y="6966"/>
                    <a:pt x="6205" y="6666"/>
                    <a:pt x="6638" y="6332"/>
                  </a:cubicBezTo>
                  <a:close/>
                  <a:moveTo>
                    <a:pt x="2836" y="4765"/>
                  </a:moveTo>
                  <a:lnTo>
                    <a:pt x="2836" y="4765"/>
                  </a:lnTo>
                  <a:cubicBezTo>
                    <a:pt x="3436" y="5732"/>
                    <a:pt x="3870" y="7233"/>
                    <a:pt x="3770" y="7900"/>
                  </a:cubicBezTo>
                  <a:cubicBezTo>
                    <a:pt x="3036" y="6999"/>
                    <a:pt x="2736" y="5999"/>
                    <a:pt x="2836" y="4765"/>
                  </a:cubicBezTo>
                  <a:close/>
                  <a:moveTo>
                    <a:pt x="1134" y="9902"/>
                  </a:moveTo>
                  <a:lnTo>
                    <a:pt x="1134" y="9902"/>
                  </a:lnTo>
                  <a:cubicBezTo>
                    <a:pt x="1701" y="10002"/>
                    <a:pt x="2168" y="10602"/>
                    <a:pt x="2469" y="11603"/>
                  </a:cubicBezTo>
                  <a:cubicBezTo>
                    <a:pt x="1435" y="10702"/>
                    <a:pt x="1234" y="10435"/>
                    <a:pt x="1134" y="9902"/>
                  </a:cubicBezTo>
                  <a:close/>
                  <a:moveTo>
                    <a:pt x="7205" y="10235"/>
                  </a:moveTo>
                  <a:lnTo>
                    <a:pt x="4503" y="12070"/>
                  </a:lnTo>
                  <a:cubicBezTo>
                    <a:pt x="4970" y="11136"/>
                    <a:pt x="6238" y="10235"/>
                    <a:pt x="7205" y="10235"/>
                  </a:cubicBezTo>
                  <a:close/>
                  <a:moveTo>
                    <a:pt x="1101" y="15939"/>
                  </a:moveTo>
                  <a:cubicBezTo>
                    <a:pt x="1635" y="16506"/>
                    <a:pt x="2168" y="17073"/>
                    <a:pt x="2702" y="17674"/>
                  </a:cubicBezTo>
                  <a:cubicBezTo>
                    <a:pt x="2635" y="17707"/>
                    <a:pt x="2569" y="17774"/>
                    <a:pt x="2502" y="17807"/>
                  </a:cubicBezTo>
                  <a:cubicBezTo>
                    <a:pt x="2002" y="17207"/>
                    <a:pt x="1501" y="16606"/>
                    <a:pt x="1001" y="16039"/>
                  </a:cubicBezTo>
                  <a:cubicBezTo>
                    <a:pt x="1034" y="16006"/>
                    <a:pt x="1068" y="15973"/>
                    <a:pt x="1101" y="15939"/>
                  </a:cubicBezTo>
                  <a:close/>
                  <a:moveTo>
                    <a:pt x="6271" y="14705"/>
                  </a:moveTo>
                  <a:lnTo>
                    <a:pt x="6271" y="14705"/>
                  </a:lnTo>
                  <a:cubicBezTo>
                    <a:pt x="6138" y="15672"/>
                    <a:pt x="4937" y="17374"/>
                    <a:pt x="3936" y="18107"/>
                  </a:cubicBezTo>
                  <a:cubicBezTo>
                    <a:pt x="4237" y="16573"/>
                    <a:pt x="5404" y="15839"/>
                    <a:pt x="6271" y="14705"/>
                  </a:cubicBezTo>
                  <a:close/>
                  <a:moveTo>
                    <a:pt x="7072" y="20242"/>
                  </a:moveTo>
                  <a:lnTo>
                    <a:pt x="7072" y="20242"/>
                  </a:lnTo>
                  <a:cubicBezTo>
                    <a:pt x="7039" y="20943"/>
                    <a:pt x="5938" y="22110"/>
                    <a:pt x="5137" y="22477"/>
                  </a:cubicBezTo>
                  <a:cubicBezTo>
                    <a:pt x="5104" y="22444"/>
                    <a:pt x="5071" y="22377"/>
                    <a:pt x="5037" y="22344"/>
                  </a:cubicBezTo>
                  <a:cubicBezTo>
                    <a:pt x="5704" y="21643"/>
                    <a:pt x="6371" y="20943"/>
                    <a:pt x="7072" y="20242"/>
                  </a:cubicBezTo>
                  <a:close/>
                  <a:moveTo>
                    <a:pt x="1034" y="21443"/>
                  </a:moveTo>
                  <a:cubicBezTo>
                    <a:pt x="1668" y="21510"/>
                    <a:pt x="2802" y="22310"/>
                    <a:pt x="3436" y="23178"/>
                  </a:cubicBezTo>
                  <a:cubicBezTo>
                    <a:pt x="2402" y="23144"/>
                    <a:pt x="1401" y="22444"/>
                    <a:pt x="1034" y="21443"/>
                  </a:cubicBezTo>
                  <a:close/>
                  <a:moveTo>
                    <a:pt x="2269" y="26313"/>
                  </a:moveTo>
                  <a:lnTo>
                    <a:pt x="2269" y="26313"/>
                  </a:lnTo>
                  <a:cubicBezTo>
                    <a:pt x="3002" y="26647"/>
                    <a:pt x="3603" y="26914"/>
                    <a:pt x="4203" y="27181"/>
                  </a:cubicBezTo>
                  <a:cubicBezTo>
                    <a:pt x="4126" y="27206"/>
                    <a:pt x="4037" y="27218"/>
                    <a:pt x="3940" y="27218"/>
                  </a:cubicBezTo>
                  <a:cubicBezTo>
                    <a:pt x="3408" y="27218"/>
                    <a:pt x="2635" y="26849"/>
                    <a:pt x="2269" y="26313"/>
                  </a:cubicBezTo>
                  <a:close/>
                  <a:moveTo>
                    <a:pt x="8271" y="0"/>
                  </a:moveTo>
                  <a:cubicBezTo>
                    <a:pt x="8167" y="0"/>
                    <a:pt x="8034" y="32"/>
                    <a:pt x="7873" y="95"/>
                  </a:cubicBezTo>
                  <a:cubicBezTo>
                    <a:pt x="6638" y="495"/>
                    <a:pt x="5871" y="1395"/>
                    <a:pt x="5437" y="2563"/>
                  </a:cubicBezTo>
                  <a:cubicBezTo>
                    <a:pt x="5004" y="3764"/>
                    <a:pt x="4604" y="4998"/>
                    <a:pt x="4170" y="6232"/>
                  </a:cubicBezTo>
                  <a:cubicBezTo>
                    <a:pt x="4137" y="6199"/>
                    <a:pt x="4070" y="6166"/>
                    <a:pt x="4070" y="6132"/>
                  </a:cubicBezTo>
                  <a:cubicBezTo>
                    <a:pt x="3670" y="5332"/>
                    <a:pt x="3303" y="4531"/>
                    <a:pt x="2902" y="3730"/>
                  </a:cubicBezTo>
                  <a:cubicBezTo>
                    <a:pt x="2836" y="3630"/>
                    <a:pt x="2669" y="3530"/>
                    <a:pt x="2569" y="3464"/>
                  </a:cubicBezTo>
                  <a:cubicBezTo>
                    <a:pt x="2469" y="3530"/>
                    <a:pt x="2335" y="3630"/>
                    <a:pt x="2335" y="3730"/>
                  </a:cubicBezTo>
                  <a:cubicBezTo>
                    <a:pt x="2269" y="5232"/>
                    <a:pt x="2202" y="6699"/>
                    <a:pt x="3236" y="7967"/>
                  </a:cubicBezTo>
                  <a:cubicBezTo>
                    <a:pt x="3469" y="8267"/>
                    <a:pt x="3703" y="8634"/>
                    <a:pt x="3703" y="8968"/>
                  </a:cubicBezTo>
                  <a:cubicBezTo>
                    <a:pt x="3670" y="9902"/>
                    <a:pt x="3503" y="10836"/>
                    <a:pt x="3369" y="11770"/>
                  </a:cubicBezTo>
                  <a:cubicBezTo>
                    <a:pt x="3336" y="11770"/>
                    <a:pt x="3303" y="11803"/>
                    <a:pt x="3269" y="11803"/>
                  </a:cubicBezTo>
                  <a:cubicBezTo>
                    <a:pt x="3102" y="11436"/>
                    <a:pt x="2902" y="11069"/>
                    <a:pt x="2702" y="10702"/>
                  </a:cubicBezTo>
                  <a:cubicBezTo>
                    <a:pt x="2402" y="10035"/>
                    <a:pt x="1902" y="9535"/>
                    <a:pt x="1268" y="9234"/>
                  </a:cubicBezTo>
                  <a:cubicBezTo>
                    <a:pt x="1176" y="9179"/>
                    <a:pt x="1044" y="9155"/>
                    <a:pt x="916" y="9155"/>
                  </a:cubicBezTo>
                  <a:cubicBezTo>
                    <a:pt x="811" y="9155"/>
                    <a:pt x="709" y="9171"/>
                    <a:pt x="634" y="9201"/>
                  </a:cubicBezTo>
                  <a:cubicBezTo>
                    <a:pt x="501" y="9268"/>
                    <a:pt x="467" y="9601"/>
                    <a:pt x="501" y="9768"/>
                  </a:cubicBezTo>
                  <a:cubicBezTo>
                    <a:pt x="601" y="10135"/>
                    <a:pt x="701" y="10535"/>
                    <a:pt x="968" y="10802"/>
                  </a:cubicBezTo>
                  <a:cubicBezTo>
                    <a:pt x="1601" y="11569"/>
                    <a:pt x="2335" y="12270"/>
                    <a:pt x="3002" y="13004"/>
                  </a:cubicBezTo>
                  <a:cubicBezTo>
                    <a:pt x="3169" y="13137"/>
                    <a:pt x="3303" y="13404"/>
                    <a:pt x="3303" y="13604"/>
                  </a:cubicBezTo>
                  <a:cubicBezTo>
                    <a:pt x="3336" y="15072"/>
                    <a:pt x="3369" y="16540"/>
                    <a:pt x="3369" y="18007"/>
                  </a:cubicBezTo>
                  <a:cubicBezTo>
                    <a:pt x="3369" y="18041"/>
                    <a:pt x="3336" y="18074"/>
                    <a:pt x="3269" y="18141"/>
                  </a:cubicBezTo>
                  <a:cubicBezTo>
                    <a:pt x="3169" y="17974"/>
                    <a:pt x="3069" y="17874"/>
                    <a:pt x="3036" y="17740"/>
                  </a:cubicBezTo>
                  <a:cubicBezTo>
                    <a:pt x="2669" y="16740"/>
                    <a:pt x="1835" y="16139"/>
                    <a:pt x="1168" y="15439"/>
                  </a:cubicBezTo>
                  <a:cubicBezTo>
                    <a:pt x="1001" y="15272"/>
                    <a:pt x="801" y="15172"/>
                    <a:pt x="601" y="15139"/>
                  </a:cubicBezTo>
                  <a:cubicBezTo>
                    <a:pt x="553" y="15123"/>
                    <a:pt x="504" y="15116"/>
                    <a:pt x="456" y="15116"/>
                  </a:cubicBezTo>
                  <a:cubicBezTo>
                    <a:pt x="304" y="15116"/>
                    <a:pt x="152" y="15180"/>
                    <a:pt x="0" y="15205"/>
                  </a:cubicBezTo>
                  <a:cubicBezTo>
                    <a:pt x="67" y="15372"/>
                    <a:pt x="100" y="15572"/>
                    <a:pt x="200" y="15706"/>
                  </a:cubicBezTo>
                  <a:cubicBezTo>
                    <a:pt x="734" y="16373"/>
                    <a:pt x="1301" y="17007"/>
                    <a:pt x="1868" y="17674"/>
                  </a:cubicBezTo>
                  <a:cubicBezTo>
                    <a:pt x="2068" y="17907"/>
                    <a:pt x="2269" y="18174"/>
                    <a:pt x="2535" y="18308"/>
                  </a:cubicBezTo>
                  <a:cubicBezTo>
                    <a:pt x="3203" y="18641"/>
                    <a:pt x="3436" y="19175"/>
                    <a:pt x="3569" y="19842"/>
                  </a:cubicBezTo>
                  <a:cubicBezTo>
                    <a:pt x="3636" y="20209"/>
                    <a:pt x="3670" y="20576"/>
                    <a:pt x="3703" y="20909"/>
                  </a:cubicBezTo>
                  <a:cubicBezTo>
                    <a:pt x="3770" y="21543"/>
                    <a:pt x="3836" y="22177"/>
                    <a:pt x="3903" y="22811"/>
                  </a:cubicBezTo>
                  <a:cubicBezTo>
                    <a:pt x="3102" y="22210"/>
                    <a:pt x="2335" y="21643"/>
                    <a:pt x="1535" y="21110"/>
                  </a:cubicBezTo>
                  <a:cubicBezTo>
                    <a:pt x="1335" y="20943"/>
                    <a:pt x="968" y="20909"/>
                    <a:pt x="701" y="20909"/>
                  </a:cubicBezTo>
                  <a:cubicBezTo>
                    <a:pt x="367" y="20909"/>
                    <a:pt x="267" y="21110"/>
                    <a:pt x="434" y="21376"/>
                  </a:cubicBezTo>
                  <a:cubicBezTo>
                    <a:pt x="734" y="21843"/>
                    <a:pt x="1034" y="22310"/>
                    <a:pt x="1401" y="22744"/>
                  </a:cubicBezTo>
                  <a:cubicBezTo>
                    <a:pt x="1635" y="23011"/>
                    <a:pt x="1935" y="23178"/>
                    <a:pt x="2235" y="23378"/>
                  </a:cubicBezTo>
                  <a:cubicBezTo>
                    <a:pt x="2451" y="23501"/>
                    <a:pt x="2667" y="23682"/>
                    <a:pt x="2883" y="23682"/>
                  </a:cubicBezTo>
                  <a:cubicBezTo>
                    <a:pt x="2901" y="23682"/>
                    <a:pt x="2918" y="23681"/>
                    <a:pt x="2936" y="23678"/>
                  </a:cubicBezTo>
                  <a:cubicBezTo>
                    <a:pt x="3029" y="23668"/>
                    <a:pt x="3117" y="23663"/>
                    <a:pt x="3201" y="23663"/>
                  </a:cubicBezTo>
                  <a:cubicBezTo>
                    <a:pt x="3959" y="23663"/>
                    <a:pt x="4347" y="24071"/>
                    <a:pt x="4437" y="24912"/>
                  </a:cubicBezTo>
                  <a:cubicBezTo>
                    <a:pt x="4470" y="25046"/>
                    <a:pt x="4537" y="25179"/>
                    <a:pt x="4604" y="25313"/>
                  </a:cubicBezTo>
                  <a:cubicBezTo>
                    <a:pt x="4770" y="25846"/>
                    <a:pt x="4937" y="26347"/>
                    <a:pt x="5137" y="27014"/>
                  </a:cubicBezTo>
                  <a:cubicBezTo>
                    <a:pt x="4270" y="26613"/>
                    <a:pt x="3536" y="26280"/>
                    <a:pt x="2802" y="25980"/>
                  </a:cubicBezTo>
                  <a:cubicBezTo>
                    <a:pt x="2535" y="25880"/>
                    <a:pt x="2235" y="25780"/>
                    <a:pt x="1968" y="25780"/>
                  </a:cubicBezTo>
                  <a:cubicBezTo>
                    <a:pt x="1535" y="25780"/>
                    <a:pt x="1401" y="26113"/>
                    <a:pt x="1635" y="26480"/>
                  </a:cubicBezTo>
                  <a:cubicBezTo>
                    <a:pt x="1968" y="26980"/>
                    <a:pt x="2435" y="27314"/>
                    <a:pt x="3036" y="27547"/>
                  </a:cubicBezTo>
                  <a:cubicBezTo>
                    <a:pt x="3450" y="27727"/>
                    <a:pt x="3863" y="27820"/>
                    <a:pt x="4272" y="27820"/>
                  </a:cubicBezTo>
                  <a:cubicBezTo>
                    <a:pt x="4621" y="27820"/>
                    <a:pt x="4966" y="27752"/>
                    <a:pt x="5304" y="27614"/>
                  </a:cubicBezTo>
                  <a:cubicBezTo>
                    <a:pt x="5538" y="28048"/>
                    <a:pt x="5738" y="28415"/>
                    <a:pt x="5971" y="28782"/>
                  </a:cubicBezTo>
                  <a:cubicBezTo>
                    <a:pt x="6005" y="28748"/>
                    <a:pt x="6038" y="28715"/>
                    <a:pt x="6105" y="28682"/>
                  </a:cubicBezTo>
                  <a:cubicBezTo>
                    <a:pt x="5971" y="28381"/>
                    <a:pt x="5838" y="28081"/>
                    <a:pt x="5771" y="27781"/>
                  </a:cubicBezTo>
                  <a:cubicBezTo>
                    <a:pt x="5738" y="27648"/>
                    <a:pt x="5738" y="27447"/>
                    <a:pt x="5804" y="27314"/>
                  </a:cubicBezTo>
                  <a:cubicBezTo>
                    <a:pt x="6038" y="26947"/>
                    <a:pt x="6305" y="26613"/>
                    <a:pt x="6572" y="26280"/>
                  </a:cubicBezTo>
                  <a:cubicBezTo>
                    <a:pt x="7239" y="25479"/>
                    <a:pt x="7939" y="24679"/>
                    <a:pt x="8573" y="23845"/>
                  </a:cubicBezTo>
                  <a:cubicBezTo>
                    <a:pt x="8706" y="23711"/>
                    <a:pt x="8673" y="23445"/>
                    <a:pt x="8740" y="23244"/>
                  </a:cubicBezTo>
                  <a:cubicBezTo>
                    <a:pt x="8606" y="23244"/>
                    <a:pt x="8462" y="23223"/>
                    <a:pt x="8338" y="23223"/>
                  </a:cubicBezTo>
                  <a:cubicBezTo>
                    <a:pt x="8245" y="23223"/>
                    <a:pt x="8163" y="23235"/>
                    <a:pt x="8106" y="23278"/>
                  </a:cubicBezTo>
                  <a:cubicBezTo>
                    <a:pt x="6905" y="24078"/>
                    <a:pt x="5704" y="24846"/>
                    <a:pt x="5437" y="26413"/>
                  </a:cubicBezTo>
                  <a:cubicBezTo>
                    <a:pt x="5437" y="26413"/>
                    <a:pt x="5371" y="26447"/>
                    <a:pt x="5337" y="26447"/>
                  </a:cubicBezTo>
                  <a:cubicBezTo>
                    <a:pt x="5137" y="25846"/>
                    <a:pt x="4937" y="25212"/>
                    <a:pt x="4704" y="24612"/>
                  </a:cubicBezTo>
                  <a:cubicBezTo>
                    <a:pt x="4470" y="23878"/>
                    <a:pt x="4537" y="23478"/>
                    <a:pt x="5204" y="23078"/>
                  </a:cubicBezTo>
                  <a:cubicBezTo>
                    <a:pt x="6371" y="22444"/>
                    <a:pt x="7172" y="21443"/>
                    <a:pt x="7739" y="20276"/>
                  </a:cubicBezTo>
                  <a:cubicBezTo>
                    <a:pt x="7806" y="20142"/>
                    <a:pt x="7839" y="19975"/>
                    <a:pt x="7873" y="19842"/>
                  </a:cubicBezTo>
                  <a:cubicBezTo>
                    <a:pt x="7734" y="19819"/>
                    <a:pt x="7596" y="19780"/>
                    <a:pt x="7469" y="19780"/>
                  </a:cubicBezTo>
                  <a:cubicBezTo>
                    <a:pt x="7412" y="19780"/>
                    <a:pt x="7357" y="19788"/>
                    <a:pt x="7305" y="19809"/>
                  </a:cubicBezTo>
                  <a:cubicBezTo>
                    <a:pt x="6905" y="20042"/>
                    <a:pt x="6505" y="20342"/>
                    <a:pt x="6138" y="20643"/>
                  </a:cubicBezTo>
                  <a:cubicBezTo>
                    <a:pt x="5404" y="21343"/>
                    <a:pt x="4704" y="22077"/>
                    <a:pt x="4370" y="23078"/>
                  </a:cubicBezTo>
                  <a:cubicBezTo>
                    <a:pt x="4170" y="21743"/>
                    <a:pt x="4003" y="20409"/>
                    <a:pt x="3870" y="19108"/>
                  </a:cubicBezTo>
                  <a:cubicBezTo>
                    <a:pt x="3836" y="19008"/>
                    <a:pt x="3970" y="18841"/>
                    <a:pt x="4070" y="18741"/>
                  </a:cubicBezTo>
                  <a:cubicBezTo>
                    <a:pt x="4470" y="18308"/>
                    <a:pt x="5004" y="17941"/>
                    <a:pt x="5337" y="17440"/>
                  </a:cubicBezTo>
                  <a:cubicBezTo>
                    <a:pt x="6071" y="16373"/>
                    <a:pt x="6738" y="15205"/>
                    <a:pt x="7406" y="14105"/>
                  </a:cubicBezTo>
                  <a:cubicBezTo>
                    <a:pt x="7439" y="14071"/>
                    <a:pt x="7406" y="14004"/>
                    <a:pt x="7406" y="13804"/>
                  </a:cubicBezTo>
                  <a:cubicBezTo>
                    <a:pt x="7105" y="13904"/>
                    <a:pt x="6838" y="13971"/>
                    <a:pt x="6638" y="14105"/>
                  </a:cubicBezTo>
                  <a:cubicBezTo>
                    <a:pt x="5471" y="14905"/>
                    <a:pt x="4537" y="15939"/>
                    <a:pt x="3770" y="17140"/>
                  </a:cubicBezTo>
                  <a:cubicBezTo>
                    <a:pt x="3736" y="17073"/>
                    <a:pt x="3703" y="17040"/>
                    <a:pt x="3703" y="17040"/>
                  </a:cubicBezTo>
                  <a:cubicBezTo>
                    <a:pt x="3703" y="15839"/>
                    <a:pt x="3670" y="14638"/>
                    <a:pt x="3703" y="13437"/>
                  </a:cubicBezTo>
                  <a:cubicBezTo>
                    <a:pt x="3703" y="13304"/>
                    <a:pt x="3803" y="13171"/>
                    <a:pt x="3903" y="13104"/>
                  </a:cubicBezTo>
                  <a:cubicBezTo>
                    <a:pt x="5271" y="12103"/>
                    <a:pt x="6672" y="11102"/>
                    <a:pt x="8039" y="10135"/>
                  </a:cubicBezTo>
                  <a:cubicBezTo>
                    <a:pt x="8139" y="10035"/>
                    <a:pt x="8173" y="9902"/>
                    <a:pt x="8273" y="9801"/>
                  </a:cubicBezTo>
                  <a:cubicBezTo>
                    <a:pt x="8239" y="9735"/>
                    <a:pt x="8173" y="9701"/>
                    <a:pt x="8139" y="9668"/>
                  </a:cubicBezTo>
                  <a:cubicBezTo>
                    <a:pt x="6171" y="9768"/>
                    <a:pt x="4704" y="10735"/>
                    <a:pt x="3736" y="12537"/>
                  </a:cubicBezTo>
                  <a:cubicBezTo>
                    <a:pt x="3803" y="11303"/>
                    <a:pt x="3936" y="10135"/>
                    <a:pt x="4137" y="8934"/>
                  </a:cubicBezTo>
                  <a:cubicBezTo>
                    <a:pt x="4170" y="8734"/>
                    <a:pt x="4437" y="8467"/>
                    <a:pt x="4670" y="8367"/>
                  </a:cubicBezTo>
                  <a:cubicBezTo>
                    <a:pt x="5838" y="7933"/>
                    <a:pt x="6738" y="7133"/>
                    <a:pt x="7672" y="6399"/>
                  </a:cubicBezTo>
                  <a:cubicBezTo>
                    <a:pt x="7806" y="6266"/>
                    <a:pt x="7839" y="6032"/>
                    <a:pt x="7906" y="5832"/>
                  </a:cubicBezTo>
                  <a:cubicBezTo>
                    <a:pt x="7727" y="5772"/>
                    <a:pt x="7549" y="5660"/>
                    <a:pt x="7394" y="5660"/>
                  </a:cubicBezTo>
                  <a:cubicBezTo>
                    <a:pt x="7375" y="5660"/>
                    <a:pt x="7357" y="5662"/>
                    <a:pt x="7339" y="5665"/>
                  </a:cubicBezTo>
                  <a:cubicBezTo>
                    <a:pt x="6505" y="5865"/>
                    <a:pt x="5704" y="6132"/>
                    <a:pt x="5071" y="6799"/>
                  </a:cubicBezTo>
                  <a:cubicBezTo>
                    <a:pt x="4904" y="6999"/>
                    <a:pt x="4737" y="7233"/>
                    <a:pt x="4570" y="7433"/>
                  </a:cubicBezTo>
                  <a:cubicBezTo>
                    <a:pt x="4403" y="7266"/>
                    <a:pt x="4337" y="7166"/>
                    <a:pt x="4370" y="7066"/>
                  </a:cubicBezTo>
                  <a:cubicBezTo>
                    <a:pt x="4670" y="6166"/>
                    <a:pt x="4704" y="5198"/>
                    <a:pt x="5538" y="4431"/>
                  </a:cubicBezTo>
                  <a:cubicBezTo>
                    <a:pt x="6572" y="3464"/>
                    <a:pt x="7406" y="2263"/>
                    <a:pt x="8340" y="1162"/>
                  </a:cubicBezTo>
                  <a:cubicBezTo>
                    <a:pt x="8440" y="1029"/>
                    <a:pt x="8473" y="862"/>
                    <a:pt x="8506" y="695"/>
                  </a:cubicBezTo>
                  <a:cubicBezTo>
                    <a:pt x="8628" y="232"/>
                    <a:pt x="8554" y="0"/>
                    <a:pt x="82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43" name="Google Shape;1143;p41"/>
            <p:cNvSpPr/>
            <p:nvPr/>
          </p:nvSpPr>
          <p:spPr>
            <a:xfrm>
              <a:off x="2160523" y="1591450"/>
              <a:ext cx="5015092" cy="1000000"/>
            </a:xfrm>
            <a:custGeom>
              <a:avLst/>
              <a:gdLst/>
              <a:ahLst/>
              <a:cxnLst/>
              <a:rect l="l" t="t" r="r" b="b"/>
              <a:pathLst>
                <a:path w="71919" h="20002" extrusionOk="0">
                  <a:moveTo>
                    <a:pt x="9240" y="1"/>
                  </a:moveTo>
                  <a:cubicBezTo>
                    <a:pt x="7639" y="34"/>
                    <a:pt x="6038" y="201"/>
                    <a:pt x="4437" y="267"/>
                  </a:cubicBezTo>
                  <a:cubicBezTo>
                    <a:pt x="3436" y="334"/>
                    <a:pt x="2435" y="234"/>
                    <a:pt x="1601" y="935"/>
                  </a:cubicBezTo>
                  <a:cubicBezTo>
                    <a:pt x="1568" y="968"/>
                    <a:pt x="1501" y="968"/>
                    <a:pt x="1435" y="1001"/>
                  </a:cubicBezTo>
                  <a:cubicBezTo>
                    <a:pt x="501" y="1201"/>
                    <a:pt x="501" y="1201"/>
                    <a:pt x="434" y="2102"/>
                  </a:cubicBezTo>
                  <a:cubicBezTo>
                    <a:pt x="300" y="4704"/>
                    <a:pt x="167" y="7339"/>
                    <a:pt x="34" y="9941"/>
                  </a:cubicBezTo>
                  <a:cubicBezTo>
                    <a:pt x="0" y="10308"/>
                    <a:pt x="0" y="10675"/>
                    <a:pt x="0" y="11042"/>
                  </a:cubicBezTo>
                  <a:cubicBezTo>
                    <a:pt x="67" y="11075"/>
                    <a:pt x="100" y="11075"/>
                    <a:pt x="167" y="11109"/>
                  </a:cubicBezTo>
                  <a:cubicBezTo>
                    <a:pt x="267" y="10942"/>
                    <a:pt x="434" y="10808"/>
                    <a:pt x="434" y="10642"/>
                  </a:cubicBezTo>
                  <a:cubicBezTo>
                    <a:pt x="534" y="9141"/>
                    <a:pt x="634" y="7639"/>
                    <a:pt x="667" y="6138"/>
                  </a:cubicBezTo>
                  <a:cubicBezTo>
                    <a:pt x="701" y="4837"/>
                    <a:pt x="667" y="3536"/>
                    <a:pt x="701" y="2236"/>
                  </a:cubicBezTo>
                  <a:cubicBezTo>
                    <a:pt x="701" y="2069"/>
                    <a:pt x="734" y="1802"/>
                    <a:pt x="834" y="1735"/>
                  </a:cubicBezTo>
                  <a:cubicBezTo>
                    <a:pt x="1601" y="1335"/>
                    <a:pt x="2302" y="701"/>
                    <a:pt x="3269" y="668"/>
                  </a:cubicBezTo>
                  <a:cubicBezTo>
                    <a:pt x="5171" y="568"/>
                    <a:pt x="7105" y="434"/>
                    <a:pt x="9040" y="401"/>
                  </a:cubicBezTo>
                  <a:cubicBezTo>
                    <a:pt x="9310" y="396"/>
                    <a:pt x="9580" y="394"/>
                    <a:pt x="9848" y="394"/>
                  </a:cubicBezTo>
                  <a:cubicBezTo>
                    <a:pt x="11506" y="394"/>
                    <a:pt x="13141" y="472"/>
                    <a:pt x="14777" y="501"/>
                  </a:cubicBezTo>
                  <a:cubicBezTo>
                    <a:pt x="17880" y="534"/>
                    <a:pt x="20948" y="601"/>
                    <a:pt x="24051" y="634"/>
                  </a:cubicBezTo>
                  <a:cubicBezTo>
                    <a:pt x="27887" y="668"/>
                    <a:pt x="31723" y="701"/>
                    <a:pt x="35559" y="701"/>
                  </a:cubicBezTo>
                  <a:cubicBezTo>
                    <a:pt x="39295" y="701"/>
                    <a:pt x="43031" y="658"/>
                    <a:pt x="46784" y="658"/>
                  </a:cubicBezTo>
                  <a:cubicBezTo>
                    <a:pt x="47722" y="658"/>
                    <a:pt x="48662" y="661"/>
                    <a:pt x="49602" y="668"/>
                  </a:cubicBezTo>
                  <a:cubicBezTo>
                    <a:pt x="53572" y="701"/>
                    <a:pt x="57541" y="801"/>
                    <a:pt x="61511" y="868"/>
                  </a:cubicBezTo>
                  <a:cubicBezTo>
                    <a:pt x="62978" y="901"/>
                    <a:pt x="64480" y="1035"/>
                    <a:pt x="65981" y="1068"/>
                  </a:cubicBezTo>
                  <a:cubicBezTo>
                    <a:pt x="66848" y="1101"/>
                    <a:pt x="67682" y="1101"/>
                    <a:pt x="68516" y="1101"/>
                  </a:cubicBezTo>
                  <a:cubicBezTo>
                    <a:pt x="69250" y="1101"/>
                    <a:pt x="69950" y="1101"/>
                    <a:pt x="70684" y="1068"/>
                  </a:cubicBezTo>
                  <a:cubicBezTo>
                    <a:pt x="71018" y="1068"/>
                    <a:pt x="71251" y="1201"/>
                    <a:pt x="71251" y="1602"/>
                  </a:cubicBezTo>
                  <a:cubicBezTo>
                    <a:pt x="71284" y="5138"/>
                    <a:pt x="71318" y="8707"/>
                    <a:pt x="71351" y="12243"/>
                  </a:cubicBezTo>
                  <a:cubicBezTo>
                    <a:pt x="71385" y="14644"/>
                    <a:pt x="71385" y="17046"/>
                    <a:pt x="71385" y="19448"/>
                  </a:cubicBezTo>
                  <a:cubicBezTo>
                    <a:pt x="71385" y="19737"/>
                    <a:pt x="71410" y="20001"/>
                    <a:pt x="71742" y="20001"/>
                  </a:cubicBezTo>
                  <a:cubicBezTo>
                    <a:pt x="71793" y="20001"/>
                    <a:pt x="71852" y="19995"/>
                    <a:pt x="71918" y="19982"/>
                  </a:cubicBezTo>
                  <a:cubicBezTo>
                    <a:pt x="71918" y="19781"/>
                    <a:pt x="71918" y="19615"/>
                    <a:pt x="71918" y="19448"/>
                  </a:cubicBezTo>
                  <a:cubicBezTo>
                    <a:pt x="71918" y="14745"/>
                    <a:pt x="71885" y="10075"/>
                    <a:pt x="71852" y="5371"/>
                  </a:cubicBezTo>
                  <a:cubicBezTo>
                    <a:pt x="71818" y="4037"/>
                    <a:pt x="71785" y="2669"/>
                    <a:pt x="71718" y="1335"/>
                  </a:cubicBezTo>
                  <a:cubicBezTo>
                    <a:pt x="71718" y="1135"/>
                    <a:pt x="71551" y="835"/>
                    <a:pt x="71385" y="801"/>
                  </a:cubicBezTo>
                  <a:cubicBezTo>
                    <a:pt x="71018" y="668"/>
                    <a:pt x="70617" y="668"/>
                    <a:pt x="70217" y="668"/>
                  </a:cubicBezTo>
                  <a:cubicBezTo>
                    <a:pt x="68983" y="668"/>
                    <a:pt x="67749" y="701"/>
                    <a:pt x="66514" y="701"/>
                  </a:cubicBezTo>
                  <a:cubicBezTo>
                    <a:pt x="66147" y="701"/>
                    <a:pt x="65747" y="634"/>
                    <a:pt x="65380" y="601"/>
                  </a:cubicBezTo>
                  <a:cubicBezTo>
                    <a:pt x="63746" y="568"/>
                    <a:pt x="62111" y="501"/>
                    <a:pt x="60477" y="468"/>
                  </a:cubicBezTo>
                  <a:cubicBezTo>
                    <a:pt x="55940" y="368"/>
                    <a:pt x="51370" y="234"/>
                    <a:pt x="46834" y="234"/>
                  </a:cubicBezTo>
                  <a:cubicBezTo>
                    <a:pt x="46009" y="229"/>
                    <a:pt x="45185" y="227"/>
                    <a:pt x="44361" y="227"/>
                  </a:cubicBezTo>
                  <a:cubicBezTo>
                    <a:pt x="39281" y="227"/>
                    <a:pt x="34201" y="306"/>
                    <a:pt x="29121" y="334"/>
                  </a:cubicBezTo>
                  <a:cubicBezTo>
                    <a:pt x="27220" y="334"/>
                    <a:pt x="25318" y="301"/>
                    <a:pt x="23417" y="267"/>
                  </a:cubicBezTo>
                  <a:cubicBezTo>
                    <a:pt x="20415" y="201"/>
                    <a:pt x="17379" y="134"/>
                    <a:pt x="14377" y="101"/>
                  </a:cubicBezTo>
                  <a:cubicBezTo>
                    <a:pt x="12643" y="67"/>
                    <a:pt x="10941" y="1"/>
                    <a:pt x="92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44" name="Google Shape;1144;p41"/>
            <p:cNvSpPr/>
            <p:nvPr/>
          </p:nvSpPr>
          <p:spPr>
            <a:xfrm>
              <a:off x="2162824" y="3644196"/>
              <a:ext cx="4977855" cy="473903"/>
            </a:xfrm>
            <a:custGeom>
              <a:avLst/>
              <a:gdLst/>
              <a:ahLst/>
              <a:cxnLst/>
              <a:rect l="l" t="t" r="r" b="b"/>
              <a:pathLst>
                <a:path w="71385" h="9479" extrusionOk="0">
                  <a:moveTo>
                    <a:pt x="160" y="0"/>
                  </a:moveTo>
                  <a:cubicBezTo>
                    <a:pt x="132" y="0"/>
                    <a:pt x="101" y="2"/>
                    <a:pt x="67" y="5"/>
                  </a:cubicBezTo>
                  <a:cubicBezTo>
                    <a:pt x="67" y="72"/>
                    <a:pt x="34" y="172"/>
                    <a:pt x="34" y="239"/>
                  </a:cubicBezTo>
                  <a:cubicBezTo>
                    <a:pt x="34" y="1640"/>
                    <a:pt x="1" y="3041"/>
                    <a:pt x="34" y="4442"/>
                  </a:cubicBezTo>
                  <a:cubicBezTo>
                    <a:pt x="34" y="5810"/>
                    <a:pt x="101" y="7177"/>
                    <a:pt x="167" y="8545"/>
                  </a:cubicBezTo>
                  <a:cubicBezTo>
                    <a:pt x="192" y="8985"/>
                    <a:pt x="342" y="9192"/>
                    <a:pt x="644" y="9192"/>
                  </a:cubicBezTo>
                  <a:cubicBezTo>
                    <a:pt x="754" y="9192"/>
                    <a:pt x="884" y="9165"/>
                    <a:pt x="1035" y="9112"/>
                  </a:cubicBezTo>
                  <a:cubicBezTo>
                    <a:pt x="1085" y="9095"/>
                    <a:pt x="1135" y="9087"/>
                    <a:pt x="1189" y="9087"/>
                  </a:cubicBezTo>
                  <a:cubicBezTo>
                    <a:pt x="1243" y="9087"/>
                    <a:pt x="1301" y="9095"/>
                    <a:pt x="1368" y="9112"/>
                  </a:cubicBezTo>
                  <a:cubicBezTo>
                    <a:pt x="1635" y="9145"/>
                    <a:pt x="1902" y="9245"/>
                    <a:pt x="2169" y="9279"/>
                  </a:cubicBezTo>
                  <a:cubicBezTo>
                    <a:pt x="4103" y="9345"/>
                    <a:pt x="6005" y="9479"/>
                    <a:pt x="7940" y="9479"/>
                  </a:cubicBezTo>
                  <a:cubicBezTo>
                    <a:pt x="10208" y="9445"/>
                    <a:pt x="12509" y="9312"/>
                    <a:pt x="14811" y="9279"/>
                  </a:cubicBezTo>
                  <a:cubicBezTo>
                    <a:pt x="15269" y="9272"/>
                    <a:pt x="15727" y="9269"/>
                    <a:pt x="16186" y="9269"/>
                  </a:cubicBezTo>
                  <a:cubicBezTo>
                    <a:pt x="17438" y="9269"/>
                    <a:pt x="18689" y="9288"/>
                    <a:pt x="19941" y="9288"/>
                  </a:cubicBezTo>
                  <a:cubicBezTo>
                    <a:pt x="20399" y="9288"/>
                    <a:pt x="20858" y="9286"/>
                    <a:pt x="21316" y="9279"/>
                  </a:cubicBezTo>
                  <a:cubicBezTo>
                    <a:pt x="24518" y="9212"/>
                    <a:pt x="27720" y="9045"/>
                    <a:pt x="30923" y="9012"/>
                  </a:cubicBezTo>
                  <a:cubicBezTo>
                    <a:pt x="32224" y="8978"/>
                    <a:pt x="33533" y="8970"/>
                    <a:pt x="34842" y="8970"/>
                  </a:cubicBezTo>
                  <a:cubicBezTo>
                    <a:pt x="36151" y="8970"/>
                    <a:pt x="37461" y="8978"/>
                    <a:pt x="38762" y="8978"/>
                  </a:cubicBezTo>
                  <a:cubicBezTo>
                    <a:pt x="40996" y="8945"/>
                    <a:pt x="43231" y="8912"/>
                    <a:pt x="45466" y="8845"/>
                  </a:cubicBezTo>
                  <a:cubicBezTo>
                    <a:pt x="47568" y="8778"/>
                    <a:pt x="49669" y="8645"/>
                    <a:pt x="51737" y="8578"/>
                  </a:cubicBezTo>
                  <a:cubicBezTo>
                    <a:pt x="52621" y="8561"/>
                    <a:pt x="53505" y="8553"/>
                    <a:pt x="54389" y="8553"/>
                  </a:cubicBezTo>
                  <a:cubicBezTo>
                    <a:pt x="55273" y="8553"/>
                    <a:pt x="56157" y="8561"/>
                    <a:pt x="57041" y="8578"/>
                  </a:cubicBezTo>
                  <a:cubicBezTo>
                    <a:pt x="58642" y="8578"/>
                    <a:pt x="60244" y="8645"/>
                    <a:pt x="61845" y="8645"/>
                  </a:cubicBezTo>
                  <a:cubicBezTo>
                    <a:pt x="64413" y="8678"/>
                    <a:pt x="67015" y="8745"/>
                    <a:pt x="69584" y="8745"/>
                  </a:cubicBezTo>
                  <a:cubicBezTo>
                    <a:pt x="70217" y="8745"/>
                    <a:pt x="70818" y="8478"/>
                    <a:pt x="71285" y="8044"/>
                  </a:cubicBezTo>
                  <a:cubicBezTo>
                    <a:pt x="71385" y="7944"/>
                    <a:pt x="71385" y="7744"/>
                    <a:pt x="71385" y="7577"/>
                  </a:cubicBezTo>
                  <a:lnTo>
                    <a:pt x="71385" y="7577"/>
                  </a:lnTo>
                  <a:cubicBezTo>
                    <a:pt x="71285" y="7611"/>
                    <a:pt x="71151" y="7644"/>
                    <a:pt x="71018" y="7678"/>
                  </a:cubicBezTo>
                  <a:cubicBezTo>
                    <a:pt x="70651" y="7878"/>
                    <a:pt x="70251" y="8245"/>
                    <a:pt x="69850" y="8245"/>
                  </a:cubicBezTo>
                  <a:cubicBezTo>
                    <a:pt x="68399" y="8320"/>
                    <a:pt x="66948" y="8357"/>
                    <a:pt x="65497" y="8357"/>
                  </a:cubicBezTo>
                  <a:cubicBezTo>
                    <a:pt x="65014" y="8357"/>
                    <a:pt x="64530" y="8353"/>
                    <a:pt x="64046" y="8345"/>
                  </a:cubicBezTo>
                  <a:cubicBezTo>
                    <a:pt x="62445" y="8345"/>
                    <a:pt x="60844" y="8211"/>
                    <a:pt x="59243" y="8178"/>
                  </a:cubicBezTo>
                  <a:cubicBezTo>
                    <a:pt x="57842" y="8178"/>
                    <a:pt x="56456" y="8163"/>
                    <a:pt x="55074" y="8163"/>
                  </a:cubicBezTo>
                  <a:cubicBezTo>
                    <a:pt x="54384" y="8163"/>
                    <a:pt x="53694" y="8167"/>
                    <a:pt x="53005" y="8178"/>
                  </a:cubicBezTo>
                  <a:cubicBezTo>
                    <a:pt x="50637" y="8211"/>
                    <a:pt x="48268" y="8311"/>
                    <a:pt x="45900" y="8378"/>
                  </a:cubicBezTo>
                  <a:cubicBezTo>
                    <a:pt x="43365" y="8445"/>
                    <a:pt x="40796" y="8545"/>
                    <a:pt x="38261" y="8578"/>
                  </a:cubicBezTo>
                  <a:cubicBezTo>
                    <a:pt x="36793" y="8595"/>
                    <a:pt x="35326" y="8595"/>
                    <a:pt x="33858" y="8595"/>
                  </a:cubicBezTo>
                  <a:cubicBezTo>
                    <a:pt x="32390" y="8595"/>
                    <a:pt x="30923" y="8595"/>
                    <a:pt x="29455" y="8612"/>
                  </a:cubicBezTo>
                  <a:cubicBezTo>
                    <a:pt x="25619" y="8678"/>
                    <a:pt x="21783" y="8812"/>
                    <a:pt x="17913" y="8878"/>
                  </a:cubicBezTo>
                  <a:cubicBezTo>
                    <a:pt x="14978" y="8945"/>
                    <a:pt x="12042" y="9012"/>
                    <a:pt x="9107" y="9012"/>
                  </a:cubicBezTo>
                  <a:cubicBezTo>
                    <a:pt x="8666" y="9018"/>
                    <a:pt x="8224" y="9021"/>
                    <a:pt x="7782" y="9021"/>
                  </a:cubicBezTo>
                  <a:cubicBezTo>
                    <a:pt x="5812" y="9021"/>
                    <a:pt x="3823" y="8966"/>
                    <a:pt x="1835" y="8912"/>
                  </a:cubicBezTo>
                  <a:cubicBezTo>
                    <a:pt x="1435" y="8912"/>
                    <a:pt x="935" y="8912"/>
                    <a:pt x="734" y="8712"/>
                  </a:cubicBezTo>
                  <a:cubicBezTo>
                    <a:pt x="501" y="8445"/>
                    <a:pt x="568" y="7944"/>
                    <a:pt x="568" y="7544"/>
                  </a:cubicBezTo>
                  <a:cubicBezTo>
                    <a:pt x="534" y="5176"/>
                    <a:pt x="501" y="2774"/>
                    <a:pt x="501" y="406"/>
                  </a:cubicBezTo>
                  <a:cubicBezTo>
                    <a:pt x="501" y="135"/>
                    <a:pt x="420" y="0"/>
                    <a:pt x="1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45" name="Google Shape;1145;p41"/>
            <p:cNvSpPr/>
            <p:nvPr/>
          </p:nvSpPr>
          <p:spPr>
            <a:xfrm>
              <a:off x="7082570" y="3082188"/>
              <a:ext cx="76845" cy="935856"/>
            </a:xfrm>
            <a:custGeom>
              <a:avLst/>
              <a:gdLst/>
              <a:ahLst/>
              <a:cxnLst/>
              <a:rect l="l" t="t" r="r" b="b"/>
              <a:pathLst>
                <a:path w="1102" h="18719" extrusionOk="0">
                  <a:moveTo>
                    <a:pt x="629" y="0"/>
                  </a:moveTo>
                  <a:cubicBezTo>
                    <a:pt x="590" y="0"/>
                    <a:pt x="547" y="2"/>
                    <a:pt x="501" y="5"/>
                  </a:cubicBezTo>
                  <a:cubicBezTo>
                    <a:pt x="701" y="6243"/>
                    <a:pt x="1" y="12481"/>
                    <a:pt x="268" y="18718"/>
                  </a:cubicBezTo>
                  <a:cubicBezTo>
                    <a:pt x="435" y="18518"/>
                    <a:pt x="535" y="18285"/>
                    <a:pt x="535" y="18051"/>
                  </a:cubicBezTo>
                  <a:cubicBezTo>
                    <a:pt x="701" y="14682"/>
                    <a:pt x="835" y="11313"/>
                    <a:pt x="935" y="7977"/>
                  </a:cubicBezTo>
                  <a:cubicBezTo>
                    <a:pt x="1035" y="5476"/>
                    <a:pt x="1035" y="2974"/>
                    <a:pt x="1102" y="472"/>
                  </a:cubicBezTo>
                  <a:cubicBezTo>
                    <a:pt x="1102" y="141"/>
                    <a:pt x="993" y="0"/>
                    <a:pt x="6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46" name="Google Shape;1146;p41"/>
            <p:cNvSpPr/>
            <p:nvPr/>
          </p:nvSpPr>
          <p:spPr>
            <a:xfrm>
              <a:off x="7111457" y="2832252"/>
              <a:ext cx="65043" cy="68493"/>
            </a:xfrm>
            <a:custGeom>
              <a:avLst/>
              <a:gdLst/>
              <a:ahLst/>
              <a:cxnLst/>
              <a:rect l="l" t="t" r="r" b="b"/>
              <a:pathLst>
                <a:path w="1301" h="1370" extrusionOk="0">
                  <a:moveTo>
                    <a:pt x="701" y="0"/>
                  </a:moveTo>
                  <a:cubicBezTo>
                    <a:pt x="301" y="0"/>
                    <a:pt x="1" y="367"/>
                    <a:pt x="1" y="801"/>
                  </a:cubicBezTo>
                  <a:cubicBezTo>
                    <a:pt x="34" y="1168"/>
                    <a:pt x="234" y="1368"/>
                    <a:pt x="568" y="1368"/>
                  </a:cubicBezTo>
                  <a:cubicBezTo>
                    <a:pt x="581" y="1369"/>
                    <a:pt x="594" y="1370"/>
                    <a:pt x="607" y="1370"/>
                  </a:cubicBezTo>
                  <a:cubicBezTo>
                    <a:pt x="932" y="1370"/>
                    <a:pt x="1300" y="985"/>
                    <a:pt x="1268" y="601"/>
                  </a:cubicBezTo>
                  <a:cubicBezTo>
                    <a:pt x="1235" y="301"/>
                    <a:pt x="1101" y="0"/>
                    <a:pt x="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47" name="Google Shape;1147;p41"/>
            <p:cNvSpPr/>
            <p:nvPr/>
          </p:nvSpPr>
          <p:spPr>
            <a:xfrm>
              <a:off x="7131455" y="2696513"/>
              <a:ext cx="65093" cy="54195"/>
            </a:xfrm>
            <a:custGeom>
              <a:avLst/>
              <a:gdLst/>
              <a:ahLst/>
              <a:cxnLst/>
              <a:rect l="l" t="t" r="r" b="b"/>
              <a:pathLst>
                <a:path w="1302" h="1084" extrusionOk="0">
                  <a:moveTo>
                    <a:pt x="444" y="1"/>
                  </a:moveTo>
                  <a:cubicBezTo>
                    <a:pt x="178" y="1"/>
                    <a:pt x="1" y="190"/>
                    <a:pt x="1" y="480"/>
                  </a:cubicBezTo>
                  <a:cubicBezTo>
                    <a:pt x="1" y="797"/>
                    <a:pt x="151" y="1083"/>
                    <a:pt x="480" y="1083"/>
                  </a:cubicBezTo>
                  <a:cubicBezTo>
                    <a:pt x="498" y="1083"/>
                    <a:pt x="516" y="1083"/>
                    <a:pt x="535" y="1081"/>
                  </a:cubicBezTo>
                  <a:cubicBezTo>
                    <a:pt x="735" y="1048"/>
                    <a:pt x="935" y="814"/>
                    <a:pt x="1302" y="547"/>
                  </a:cubicBezTo>
                  <a:cubicBezTo>
                    <a:pt x="968" y="314"/>
                    <a:pt x="768" y="47"/>
                    <a:pt x="568" y="13"/>
                  </a:cubicBezTo>
                  <a:cubicBezTo>
                    <a:pt x="525" y="5"/>
                    <a:pt x="483" y="1"/>
                    <a:pt x="4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48" name="Google Shape;1148;p41"/>
            <p:cNvSpPr/>
            <p:nvPr/>
          </p:nvSpPr>
          <p:spPr>
            <a:xfrm>
              <a:off x="7139804" y="2945343"/>
              <a:ext cx="54495" cy="46095"/>
            </a:xfrm>
            <a:custGeom>
              <a:avLst/>
              <a:gdLst/>
              <a:ahLst/>
              <a:cxnLst/>
              <a:rect l="l" t="t" r="r" b="b"/>
              <a:pathLst>
                <a:path w="1090" h="922" extrusionOk="0">
                  <a:moveTo>
                    <a:pt x="619" y="1"/>
                  </a:moveTo>
                  <a:cubicBezTo>
                    <a:pt x="590" y="1"/>
                    <a:pt x="562" y="3"/>
                    <a:pt x="534" y="7"/>
                  </a:cubicBezTo>
                  <a:cubicBezTo>
                    <a:pt x="334" y="40"/>
                    <a:pt x="134" y="274"/>
                    <a:pt x="34" y="507"/>
                  </a:cubicBezTo>
                  <a:cubicBezTo>
                    <a:pt x="1" y="574"/>
                    <a:pt x="268" y="874"/>
                    <a:pt x="434" y="907"/>
                  </a:cubicBezTo>
                  <a:cubicBezTo>
                    <a:pt x="478" y="917"/>
                    <a:pt x="520" y="922"/>
                    <a:pt x="561" y="922"/>
                  </a:cubicBezTo>
                  <a:cubicBezTo>
                    <a:pt x="798" y="922"/>
                    <a:pt x="973" y="759"/>
                    <a:pt x="1001" y="474"/>
                  </a:cubicBezTo>
                  <a:cubicBezTo>
                    <a:pt x="1090" y="120"/>
                    <a:pt x="840" y="1"/>
                    <a:pt x="6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94000" y="603634"/>
            <a:ext cx="5566933" cy="649433"/>
          </a:xfrm>
        </p:spPr>
        <p:txBody>
          <a:bodyPr/>
          <a:lstStyle/>
          <a:p>
            <a:r>
              <a:rPr lang="en-US" sz="3200" b="1" dirty="0"/>
              <a:t>III. QUY TẮC DẤU NGOẶC.</a:t>
            </a:r>
            <a:endParaRPr lang="vi-VN" sz="3200" b="1" dirty="0"/>
          </a:p>
        </p:txBody>
      </p:sp>
      <p:pic>
        <p:nvPicPr>
          <p:cNvPr id="4" name="Picture 2" descr="Những câu hỏi và hình ảnh hại não. - Home | Face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2382" y="1253067"/>
            <a:ext cx="624273" cy="1001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422327" y="1425601"/>
            <a:ext cx="7910279" cy="580159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  <a:prstDash val="dash"/>
          </a:ln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GB" sz="2667" dirty="0" err="1"/>
              <a:t>Em</a:t>
            </a:r>
            <a:r>
              <a:rPr lang="en-GB" sz="2667" dirty="0"/>
              <a:t> </a:t>
            </a:r>
            <a:r>
              <a:rPr lang="en-GB" sz="2667" dirty="0" err="1"/>
              <a:t>hãy</a:t>
            </a:r>
            <a:r>
              <a:rPr lang="en-GB" sz="2667" dirty="0"/>
              <a:t> </a:t>
            </a:r>
            <a:r>
              <a:rPr lang="en-GB" sz="2667" dirty="0" err="1"/>
              <a:t>nhắc</a:t>
            </a:r>
            <a:r>
              <a:rPr lang="en-GB" sz="2667" dirty="0"/>
              <a:t> </a:t>
            </a:r>
            <a:r>
              <a:rPr lang="en-GB" sz="2667" dirty="0" err="1"/>
              <a:t>quy</a:t>
            </a:r>
            <a:r>
              <a:rPr lang="en-GB" sz="2667" dirty="0"/>
              <a:t> </a:t>
            </a:r>
            <a:r>
              <a:rPr lang="en-GB" sz="2667" dirty="0" err="1"/>
              <a:t>tắc</a:t>
            </a:r>
            <a:r>
              <a:rPr lang="en-GB" sz="2667" dirty="0"/>
              <a:t> </a:t>
            </a:r>
            <a:r>
              <a:rPr lang="en-GB" sz="2667" dirty="0" err="1"/>
              <a:t>dấu</a:t>
            </a:r>
            <a:r>
              <a:rPr lang="en-GB" sz="2667" dirty="0"/>
              <a:t> </a:t>
            </a:r>
            <a:r>
              <a:rPr lang="en-GB" sz="2667" dirty="0" err="1"/>
              <a:t>ngoặc</a:t>
            </a:r>
            <a:r>
              <a:rPr lang="en-GB" sz="2667" dirty="0"/>
              <a:t> </a:t>
            </a:r>
            <a:r>
              <a:rPr lang="en-GB" sz="2667" dirty="0" err="1"/>
              <a:t>đối</a:t>
            </a:r>
            <a:r>
              <a:rPr lang="en-GB" sz="2667" dirty="0"/>
              <a:t> </a:t>
            </a:r>
            <a:r>
              <a:rPr lang="en-GB" sz="2667" dirty="0" err="1"/>
              <a:t>với</a:t>
            </a:r>
            <a:r>
              <a:rPr lang="en-GB" sz="2667" dirty="0"/>
              <a:t> </a:t>
            </a:r>
            <a:r>
              <a:rPr lang="en-GB" sz="2667" dirty="0" err="1"/>
              <a:t>số</a:t>
            </a:r>
            <a:r>
              <a:rPr lang="en-GB" sz="2667" dirty="0"/>
              <a:t> </a:t>
            </a:r>
            <a:r>
              <a:rPr lang="en-GB" sz="2667" dirty="0" err="1"/>
              <a:t>nguyên</a:t>
            </a:r>
            <a:endParaRPr lang="vi-VN" sz="4267" i="1" dirty="0"/>
          </a:p>
        </p:txBody>
      </p:sp>
      <p:sp>
        <p:nvSpPr>
          <p:cNvPr id="6" name="Rectangle 5"/>
          <p:cNvSpPr/>
          <p:nvPr/>
        </p:nvSpPr>
        <p:spPr>
          <a:xfrm>
            <a:off x="2266655" y="1425601"/>
            <a:ext cx="8423475" cy="11522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ts val="800"/>
              </a:spcBef>
              <a:spcAft>
                <a:spcPts val="800"/>
              </a:spcAft>
            </a:pPr>
            <a:r>
              <a:rPr lang="en-GB" sz="2667" dirty="0" err="1">
                <a:solidFill>
                  <a:srgbClr val="002060"/>
                </a:solidFill>
                <a:ea typeface="Calibri" panose="020F0502020204030204" pitchFamily="34" charset="0"/>
              </a:rPr>
              <a:t>Quy</a:t>
            </a:r>
            <a:r>
              <a:rPr lang="en-GB" sz="2667" dirty="0">
                <a:solidFill>
                  <a:srgbClr val="002060"/>
                </a:solidFill>
                <a:ea typeface="Calibri" panose="020F0502020204030204" pitchFamily="34" charset="0"/>
              </a:rPr>
              <a:t> </a:t>
            </a:r>
            <a:r>
              <a:rPr lang="en-GB" sz="2667" dirty="0" err="1">
                <a:solidFill>
                  <a:srgbClr val="002060"/>
                </a:solidFill>
                <a:ea typeface="Calibri" panose="020F0502020204030204" pitchFamily="34" charset="0"/>
              </a:rPr>
              <a:t>tắc</a:t>
            </a:r>
            <a:r>
              <a:rPr lang="en-GB" sz="2667" dirty="0">
                <a:solidFill>
                  <a:srgbClr val="002060"/>
                </a:solidFill>
                <a:ea typeface="Calibri" panose="020F0502020204030204" pitchFamily="34" charset="0"/>
              </a:rPr>
              <a:t> </a:t>
            </a:r>
            <a:r>
              <a:rPr lang="en-GB" sz="2667" dirty="0" err="1">
                <a:solidFill>
                  <a:srgbClr val="002060"/>
                </a:solidFill>
                <a:ea typeface="Calibri" panose="020F0502020204030204" pitchFamily="34" charset="0"/>
              </a:rPr>
              <a:t>dấu</a:t>
            </a:r>
            <a:r>
              <a:rPr lang="en-GB" sz="2667" dirty="0">
                <a:solidFill>
                  <a:srgbClr val="002060"/>
                </a:solidFill>
                <a:ea typeface="Calibri" panose="020F0502020204030204" pitchFamily="34" charset="0"/>
              </a:rPr>
              <a:t> </a:t>
            </a:r>
            <a:r>
              <a:rPr lang="en-GB" sz="2667" dirty="0" err="1">
                <a:solidFill>
                  <a:srgbClr val="002060"/>
                </a:solidFill>
                <a:ea typeface="Calibri" panose="020F0502020204030204" pitchFamily="34" charset="0"/>
              </a:rPr>
              <a:t>ngoặc</a:t>
            </a:r>
            <a:r>
              <a:rPr lang="en-GB" sz="2667" dirty="0">
                <a:solidFill>
                  <a:srgbClr val="002060"/>
                </a:solidFill>
                <a:ea typeface="Calibri" panose="020F0502020204030204" pitchFamily="34" charset="0"/>
              </a:rPr>
              <a:t> </a:t>
            </a:r>
            <a:r>
              <a:rPr lang="en-GB" sz="2667" dirty="0" err="1">
                <a:solidFill>
                  <a:srgbClr val="002060"/>
                </a:solidFill>
                <a:ea typeface="Calibri" panose="020F0502020204030204" pitchFamily="34" charset="0"/>
              </a:rPr>
              <a:t>đối</a:t>
            </a:r>
            <a:r>
              <a:rPr lang="en-GB" sz="2667" dirty="0">
                <a:solidFill>
                  <a:srgbClr val="002060"/>
                </a:solidFill>
                <a:ea typeface="Calibri" panose="020F0502020204030204" pitchFamily="34" charset="0"/>
              </a:rPr>
              <a:t> </a:t>
            </a:r>
            <a:r>
              <a:rPr lang="en-GB" sz="2667" dirty="0" err="1">
                <a:solidFill>
                  <a:srgbClr val="002060"/>
                </a:solidFill>
                <a:ea typeface="Calibri" panose="020F0502020204030204" pitchFamily="34" charset="0"/>
              </a:rPr>
              <a:t>với</a:t>
            </a:r>
            <a:r>
              <a:rPr lang="en-GB" sz="2667" dirty="0">
                <a:solidFill>
                  <a:srgbClr val="002060"/>
                </a:solidFill>
                <a:ea typeface="Calibri" panose="020F0502020204030204" pitchFamily="34" charset="0"/>
              </a:rPr>
              <a:t> </a:t>
            </a:r>
            <a:r>
              <a:rPr lang="en-GB" sz="2667" dirty="0" err="1">
                <a:solidFill>
                  <a:srgbClr val="002060"/>
                </a:solidFill>
                <a:ea typeface="Calibri" panose="020F0502020204030204" pitchFamily="34" charset="0"/>
              </a:rPr>
              <a:t>phân</a:t>
            </a:r>
            <a:r>
              <a:rPr lang="en-GB" sz="2667" dirty="0">
                <a:solidFill>
                  <a:srgbClr val="002060"/>
                </a:solidFill>
                <a:ea typeface="Calibri" panose="020F0502020204030204" pitchFamily="34" charset="0"/>
              </a:rPr>
              <a:t> </a:t>
            </a:r>
            <a:r>
              <a:rPr lang="en-GB" sz="2667" dirty="0" err="1">
                <a:solidFill>
                  <a:srgbClr val="002060"/>
                </a:solidFill>
                <a:ea typeface="Calibri" panose="020F0502020204030204" pitchFamily="34" charset="0"/>
              </a:rPr>
              <a:t>số</a:t>
            </a:r>
            <a:r>
              <a:rPr lang="en-GB" sz="2667" dirty="0">
                <a:solidFill>
                  <a:srgbClr val="002060"/>
                </a:solidFill>
                <a:ea typeface="Calibri" panose="020F0502020204030204" pitchFamily="34" charset="0"/>
              </a:rPr>
              <a:t> </a:t>
            </a:r>
            <a:r>
              <a:rPr lang="en-GB" sz="2667" dirty="0" err="1">
                <a:solidFill>
                  <a:srgbClr val="002060"/>
                </a:solidFill>
                <a:ea typeface="Calibri" panose="020F0502020204030204" pitchFamily="34" charset="0"/>
              </a:rPr>
              <a:t>giống</a:t>
            </a:r>
            <a:r>
              <a:rPr lang="en-GB" sz="2667" dirty="0">
                <a:solidFill>
                  <a:srgbClr val="002060"/>
                </a:solidFill>
                <a:ea typeface="Calibri" panose="020F0502020204030204" pitchFamily="34" charset="0"/>
              </a:rPr>
              <a:t> </a:t>
            </a:r>
            <a:r>
              <a:rPr lang="en-GB" sz="2667" dirty="0" err="1">
                <a:solidFill>
                  <a:srgbClr val="002060"/>
                </a:solidFill>
                <a:ea typeface="Calibri" panose="020F0502020204030204" pitchFamily="34" charset="0"/>
              </a:rPr>
              <a:t>như</a:t>
            </a:r>
            <a:r>
              <a:rPr lang="en-GB" sz="2667" dirty="0">
                <a:solidFill>
                  <a:srgbClr val="002060"/>
                </a:solidFill>
                <a:ea typeface="Calibri" panose="020F0502020204030204" pitchFamily="34" charset="0"/>
              </a:rPr>
              <a:t> </a:t>
            </a:r>
            <a:r>
              <a:rPr lang="en-GB" sz="2667" dirty="0" err="1">
                <a:solidFill>
                  <a:srgbClr val="002060"/>
                </a:solidFill>
                <a:ea typeface="Calibri" panose="020F0502020204030204" pitchFamily="34" charset="0"/>
              </a:rPr>
              <a:t>quy</a:t>
            </a:r>
            <a:r>
              <a:rPr lang="en-GB" sz="2667" dirty="0">
                <a:solidFill>
                  <a:srgbClr val="002060"/>
                </a:solidFill>
                <a:ea typeface="Calibri" panose="020F0502020204030204" pitchFamily="34" charset="0"/>
              </a:rPr>
              <a:t> </a:t>
            </a:r>
            <a:r>
              <a:rPr lang="en-GB" sz="2667" dirty="0" err="1">
                <a:solidFill>
                  <a:srgbClr val="002060"/>
                </a:solidFill>
                <a:ea typeface="Calibri" panose="020F0502020204030204" pitchFamily="34" charset="0"/>
              </a:rPr>
              <a:t>tắc</a:t>
            </a:r>
            <a:r>
              <a:rPr lang="en-GB" sz="2667" dirty="0">
                <a:solidFill>
                  <a:srgbClr val="002060"/>
                </a:solidFill>
                <a:ea typeface="Calibri" panose="020F0502020204030204" pitchFamily="34" charset="0"/>
              </a:rPr>
              <a:t> </a:t>
            </a:r>
            <a:r>
              <a:rPr lang="en-GB" sz="2667" dirty="0" err="1">
                <a:solidFill>
                  <a:srgbClr val="002060"/>
                </a:solidFill>
                <a:ea typeface="Calibri" panose="020F0502020204030204" pitchFamily="34" charset="0"/>
              </a:rPr>
              <a:t>dấu</a:t>
            </a:r>
            <a:r>
              <a:rPr lang="en-GB" sz="2667" dirty="0">
                <a:solidFill>
                  <a:srgbClr val="002060"/>
                </a:solidFill>
                <a:ea typeface="Calibri" panose="020F0502020204030204" pitchFamily="34" charset="0"/>
              </a:rPr>
              <a:t> </a:t>
            </a:r>
            <a:r>
              <a:rPr lang="en-GB" sz="2667" dirty="0" err="1">
                <a:solidFill>
                  <a:srgbClr val="002060"/>
                </a:solidFill>
                <a:ea typeface="Calibri" panose="020F0502020204030204" pitchFamily="34" charset="0"/>
              </a:rPr>
              <a:t>ngoặc</a:t>
            </a:r>
            <a:r>
              <a:rPr lang="en-GB" sz="2667" dirty="0">
                <a:solidFill>
                  <a:srgbClr val="002060"/>
                </a:solidFill>
                <a:ea typeface="Calibri" panose="020F0502020204030204" pitchFamily="34" charset="0"/>
              </a:rPr>
              <a:t> </a:t>
            </a:r>
            <a:r>
              <a:rPr lang="en-GB" sz="2667" dirty="0" err="1">
                <a:solidFill>
                  <a:srgbClr val="002060"/>
                </a:solidFill>
                <a:ea typeface="Calibri" panose="020F0502020204030204" pitchFamily="34" charset="0"/>
              </a:rPr>
              <a:t>đối</a:t>
            </a:r>
            <a:r>
              <a:rPr lang="en-GB" sz="2667" dirty="0">
                <a:solidFill>
                  <a:srgbClr val="002060"/>
                </a:solidFill>
                <a:ea typeface="Calibri" panose="020F0502020204030204" pitchFamily="34" charset="0"/>
              </a:rPr>
              <a:t> </a:t>
            </a:r>
            <a:r>
              <a:rPr lang="en-GB" sz="2667" dirty="0" err="1">
                <a:solidFill>
                  <a:srgbClr val="002060"/>
                </a:solidFill>
                <a:ea typeface="Calibri" panose="020F0502020204030204" pitchFamily="34" charset="0"/>
              </a:rPr>
              <a:t>với</a:t>
            </a:r>
            <a:r>
              <a:rPr lang="en-GB" sz="2667" dirty="0">
                <a:solidFill>
                  <a:srgbClr val="002060"/>
                </a:solidFill>
                <a:ea typeface="Calibri" panose="020F0502020204030204" pitchFamily="34" charset="0"/>
              </a:rPr>
              <a:t> </a:t>
            </a:r>
            <a:r>
              <a:rPr lang="en-GB" sz="2667" dirty="0" err="1">
                <a:solidFill>
                  <a:srgbClr val="002060"/>
                </a:solidFill>
                <a:ea typeface="Calibri" panose="020F0502020204030204" pitchFamily="34" charset="0"/>
              </a:rPr>
              <a:t>số</a:t>
            </a:r>
            <a:r>
              <a:rPr lang="en-GB" sz="2667" dirty="0">
                <a:solidFill>
                  <a:srgbClr val="002060"/>
                </a:solidFill>
                <a:ea typeface="Calibri" panose="020F0502020204030204" pitchFamily="34" charset="0"/>
              </a:rPr>
              <a:t> </a:t>
            </a:r>
            <a:r>
              <a:rPr lang="en-GB" sz="2667" dirty="0" err="1">
                <a:solidFill>
                  <a:srgbClr val="002060"/>
                </a:solidFill>
                <a:ea typeface="Calibri" panose="020F0502020204030204" pitchFamily="34" charset="0"/>
              </a:rPr>
              <a:t>nguyên</a:t>
            </a:r>
            <a:r>
              <a:rPr lang="en-GB" sz="2667" dirty="0">
                <a:solidFill>
                  <a:srgbClr val="002060"/>
                </a:solidFill>
                <a:ea typeface="Calibri" panose="020F0502020204030204" pitchFamily="34" charset="0"/>
              </a:rPr>
              <a:t>.</a:t>
            </a:r>
            <a:endParaRPr lang="en-US" sz="2667" dirty="0">
              <a:solidFill>
                <a:srgbClr val="002060"/>
              </a:solidFill>
              <a:ea typeface="Calibri" panose="020F0502020204030204" pitchFamily="34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413376" y="2595893"/>
            <a:ext cx="2398333" cy="6155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667" b="1" dirty="0" err="1"/>
              <a:t>Luyện</a:t>
            </a:r>
            <a:r>
              <a:rPr lang="en-US" sz="2667" b="1" dirty="0"/>
              <a:t> </a:t>
            </a:r>
            <a:r>
              <a:rPr lang="en-US" sz="2667" b="1" dirty="0" err="1"/>
              <a:t>tập</a:t>
            </a:r>
            <a:r>
              <a:rPr lang="en-US" sz="2667" b="1" dirty="0"/>
              <a:t> 5.</a:t>
            </a:r>
            <a:endParaRPr lang="vi-VN" sz="2667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594001" y="2640711"/>
            <a:ext cx="3929719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 err="1"/>
              <a:t>Tính</a:t>
            </a:r>
            <a:r>
              <a:rPr lang="en-US" sz="2667" dirty="0"/>
              <a:t> </a:t>
            </a:r>
            <a:r>
              <a:rPr lang="en-US" sz="2667" dirty="0" err="1"/>
              <a:t>một</a:t>
            </a:r>
            <a:r>
              <a:rPr lang="en-US" sz="2667" dirty="0"/>
              <a:t> </a:t>
            </a:r>
            <a:r>
              <a:rPr lang="en-US" sz="2667" dirty="0" err="1"/>
              <a:t>cách</a:t>
            </a:r>
            <a:r>
              <a:rPr lang="en-US" sz="2667" dirty="0"/>
              <a:t> </a:t>
            </a:r>
            <a:r>
              <a:rPr lang="en-US" sz="2667" dirty="0" err="1"/>
              <a:t>hợp</a:t>
            </a:r>
            <a:r>
              <a:rPr lang="en-US" sz="2667" dirty="0"/>
              <a:t> </a:t>
            </a:r>
            <a:r>
              <a:rPr lang="en-US" sz="2667" dirty="0" err="1"/>
              <a:t>lí</a:t>
            </a:r>
            <a:r>
              <a:rPr lang="en-US" sz="2667" dirty="0"/>
              <a:t>: </a:t>
            </a:r>
            <a:endParaRPr lang="vi-VN" sz="2667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6680207" y="2389933"/>
                <a:ext cx="3064933" cy="829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9</m:t>
                        </m:r>
                      </m:den>
                    </m:f>
                  </m:oMath>
                </a14:m>
                <a:r>
                  <a:rPr lang="en-GB" sz="2667" dirty="0">
                    <a:ea typeface="Calibri" panose="020F0502020204030204" pitchFamily="34" charset="0"/>
                  </a:rPr>
                  <a:t> -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GB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7</m:t>
                            </m:r>
                          </m:num>
                          <m:den>
                            <m:r>
                              <a:rPr lang="en-GB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9</m:t>
                            </m:r>
                          </m:den>
                        </m:f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 </m:t>
                        </m:r>
                        <m:f>
                          <m:fPr>
                            <m:ctrlPr>
                              <a:rPr lang="en-US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GB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GB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GB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667" dirty="0"/>
                  <a:t> </a:t>
                </a:r>
                <a:endParaRPr lang="vi-VN" sz="2667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0207" y="2389933"/>
                <a:ext cx="3064933" cy="829394"/>
              </a:xfrm>
              <a:prstGeom prst="rect">
                <a:avLst/>
              </a:prstGeom>
              <a:blipFill>
                <a:blip r:embed="rId3"/>
                <a:stretch>
                  <a:fillRect b="-8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3811709" y="3236832"/>
                <a:ext cx="5080152" cy="8678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9</m:t>
                        </m:r>
                      </m:den>
                    </m:f>
                  </m:oMath>
                </a14:m>
                <a:r>
                  <a:rPr lang="en-GB" sz="2667" dirty="0">
                    <a:ea typeface="Calibri" panose="020F0502020204030204" pitchFamily="34" charset="0"/>
                  </a:rPr>
                  <a:t> -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GB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7</m:t>
                            </m:r>
                          </m:num>
                          <m:den>
                            <m:r>
                              <a:rPr lang="en-GB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9</m:t>
                            </m:r>
                          </m:den>
                        </m:f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 </m:t>
                        </m:r>
                        <m:f>
                          <m:fPr>
                            <m:ctrlPr>
                              <a:rPr lang="en-US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GB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GB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GB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GB" sz="2667" dirty="0">
                    <a:ea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9</m:t>
                        </m:r>
                      </m:den>
                    </m:f>
                    <m:r>
                      <a:rPr lang="en-GB" sz="2667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7</m:t>
                        </m:r>
                      </m:num>
                      <m:den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9</m:t>
                        </m:r>
                      </m:den>
                    </m:f>
                    <m:r>
                      <a:rPr lang="en-GB" sz="2667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 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GB" sz="2667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endParaRPr lang="en-US" sz="2667" dirty="0"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1709" y="3236832"/>
                <a:ext cx="5080152" cy="867802"/>
              </a:xfrm>
              <a:prstGeom prst="rect">
                <a:avLst/>
              </a:prstGeom>
              <a:blipFill>
                <a:blip r:embed="rId4"/>
                <a:stretch>
                  <a:fillRect b="-7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5913005" y="3901696"/>
                <a:ext cx="2809523" cy="8349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GB" sz="2667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7</m:t>
                        </m:r>
                      </m:num>
                      <m:den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9</m:t>
                        </m:r>
                      </m:den>
                    </m:f>
                    <m:r>
                      <a:rPr lang="en-GB" sz="2667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667" i="1" dirty="0"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3005" y="3901696"/>
                <a:ext cx="2809523" cy="8349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5913005" y="4632133"/>
                <a:ext cx="2809523" cy="8349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GB" sz="2667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9</m:t>
                        </m:r>
                      </m:num>
                      <m:den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9</m:t>
                        </m:r>
                      </m:den>
                    </m:f>
                    <m:r>
                      <a:rPr lang="en-GB" sz="2667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667" i="1" dirty="0">
                    <a:latin typeface="Cambria Math" panose="02040503050406030204" pitchFamily="18" charset="0"/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3005" y="4632133"/>
                <a:ext cx="2809523" cy="83497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7523719" y="4686856"/>
                <a:ext cx="1911420" cy="7607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GB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 −</m:t>
                    </m:r>
                    <m:r>
                      <a:rPr lang="en-GB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  <m:r>
                      <a:rPr lang="en-GB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GB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GB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400" dirty="0">
                    <a:ea typeface="Calibri" panose="020F0502020204030204" pitchFamily="34" charset="0"/>
                  </a:rPr>
                  <a:t>  </a:t>
                </a: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3719" y="4686856"/>
                <a:ext cx="1911420" cy="760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5913005" y="5391052"/>
                <a:ext cx="2809523" cy="8348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GB" sz="2667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667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sz="2667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GB" sz="2667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GB" sz="2667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GB" sz="2667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sz="2667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GB" sz="2667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GB" sz="2667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667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GB" sz="2667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sz="2667" dirty="0"/>
                  <a:t> </a:t>
                </a:r>
                <a:endParaRPr lang="en-US" sz="3733" i="1" dirty="0"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3005" y="5391052"/>
                <a:ext cx="2809523" cy="83484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39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5" grpId="1" animBg="1"/>
      <p:bldP spid="6" grpId="0"/>
      <p:bldP spid="7" grpId="0"/>
      <p:bldP spid="8" grpId="0" build="allAtOnce"/>
      <p:bldP spid="9" grpId="0" build="allAtOnce"/>
      <p:bldP spid="10" grpId="0"/>
      <p:bldP spid="11" grpId="0"/>
      <p:bldP spid="12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505200" y="626534"/>
            <a:ext cx="5588000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333" b="1" dirty="0"/>
              <a:t>LUYỆN TẬP</a:t>
            </a:r>
            <a:endParaRPr lang="vi-VN" sz="5333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2015067" y="1570833"/>
            <a:ext cx="27432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b="1" dirty="0">
                <a:solidFill>
                  <a:srgbClr val="0070C0"/>
                </a:solidFill>
              </a:rPr>
              <a:t>1. </a:t>
            </a:r>
            <a:r>
              <a:rPr lang="en-US" sz="2667" dirty="0" err="1">
                <a:solidFill>
                  <a:schemeClr val="tx1">
                    <a:lumMod val="50000"/>
                  </a:schemeClr>
                </a:solidFill>
              </a:rPr>
              <a:t>Tính</a:t>
            </a:r>
            <a:r>
              <a:rPr lang="en-US" sz="2667" dirty="0">
                <a:solidFill>
                  <a:schemeClr val="tx1">
                    <a:lumMod val="50000"/>
                  </a:schemeClr>
                </a:solidFill>
              </a:rPr>
              <a:t>:</a:t>
            </a:r>
            <a:endParaRPr lang="en-US" sz="2667" b="1" dirty="0">
              <a:solidFill>
                <a:schemeClr val="tx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2044700" y="2152658"/>
                <a:ext cx="2319867" cy="6746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67" dirty="0"/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667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667" dirty="0"/>
                  <a:t>  </a:t>
                </a:r>
                <a:endParaRPr lang="vi-VN" sz="2667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4700" y="2152658"/>
                <a:ext cx="2319867" cy="674608"/>
              </a:xfrm>
              <a:prstGeom prst="rect">
                <a:avLst/>
              </a:prstGeom>
              <a:blipFill>
                <a:blip r:embed="rId2"/>
                <a:stretch>
                  <a:fillRect l="-4987" b="-10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5194300" y="2104314"/>
                <a:ext cx="2319867" cy="674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67" dirty="0"/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6</m:t>
                        </m:r>
                      </m:den>
                    </m:f>
                    <m:r>
                      <a:rPr lang="en-US" sz="2667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15</m:t>
                        </m:r>
                      </m:den>
                    </m:f>
                  </m:oMath>
                </a14:m>
                <a:r>
                  <a:rPr lang="en-US" sz="2667" dirty="0"/>
                  <a:t>  </a:t>
                </a:r>
                <a:endParaRPr lang="vi-VN" sz="2667" dirty="0"/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300" y="2104314"/>
                <a:ext cx="2319867" cy="674993"/>
              </a:xfrm>
              <a:prstGeom prst="rect">
                <a:avLst/>
              </a:prstGeom>
              <a:blipFill>
                <a:blip r:embed="rId3"/>
                <a:stretch>
                  <a:fillRect l="-4987" b="-10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8085667" y="2152657"/>
                <a:ext cx="2921000" cy="680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67" dirty="0"/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6</m:t>
                        </m:r>
                      </m:den>
                    </m:f>
                    <m:r>
                      <a:rPr lang="en-US" sz="2667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667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en-US" sz="2667" dirty="0"/>
                  <a:t>  </a:t>
                </a:r>
                <a:endParaRPr lang="vi-VN" sz="2667" dirty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5667" y="2152657"/>
                <a:ext cx="2921000" cy="680892"/>
              </a:xfrm>
              <a:prstGeom prst="rect">
                <a:avLst/>
              </a:prstGeom>
              <a:blipFill>
                <a:blip r:embed="rId4"/>
                <a:stretch>
                  <a:fillRect l="-3958"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5693833" y="2864563"/>
            <a:ext cx="1320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u="sng" dirty="0" err="1"/>
              <a:t>Giải</a:t>
            </a:r>
            <a:r>
              <a:rPr lang="en-US" sz="2667" b="1" u="sng" dirty="0"/>
              <a:t>:</a:t>
            </a:r>
            <a:endParaRPr lang="vi-VN" sz="2667" b="1" u="sn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1858434" y="3616172"/>
                <a:ext cx="2506133" cy="21593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667" dirty="0"/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667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667" dirty="0"/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667" dirty="0"/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667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667" dirty="0"/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667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667" dirty="0"/>
                  <a:t> = -1</a:t>
                </a:r>
                <a:endParaRPr lang="vi-VN" sz="2667" dirty="0"/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434" y="3616172"/>
                <a:ext cx="2506133" cy="2159374"/>
              </a:xfrm>
              <a:prstGeom prst="rect">
                <a:avLst/>
              </a:prstGeom>
              <a:blipFill>
                <a:blip r:embed="rId5"/>
                <a:stretch>
                  <a:fillRect l="-4623" b="-3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/>
          <p:cNvCxnSpPr/>
          <p:nvPr/>
        </p:nvCxnSpPr>
        <p:spPr>
          <a:xfrm>
            <a:off x="4064001" y="3616172"/>
            <a:ext cx="0" cy="26132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4758267" y="3616172"/>
                <a:ext cx="2506133" cy="21678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667" dirty="0"/>
                  <a:t>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6</m:t>
                        </m:r>
                      </m:den>
                    </m:f>
                    <m:r>
                      <a:rPr lang="en-US" sz="2667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15</m:t>
                        </m:r>
                      </m:den>
                    </m:f>
                  </m:oMath>
                </a14:m>
                <a:endParaRPr lang="en-US" sz="2667" dirty="0"/>
              </a:p>
              <a:p>
                <a:pPr>
                  <a:lnSpc>
                    <a:spcPct val="120000"/>
                  </a:lnSpc>
                </a:pPr>
                <a:r>
                  <a:rPr lang="en-US" sz="2667" dirty="0"/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  <m:r>
                      <a:rPr lang="en-US" sz="2667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26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sz="2667" dirty="0"/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667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31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endParaRPr lang="vi-VN" sz="2667" dirty="0"/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8267" y="3616172"/>
                <a:ext cx="2506133" cy="2167838"/>
              </a:xfrm>
              <a:prstGeom prst="rect">
                <a:avLst/>
              </a:prstGeom>
              <a:blipFill>
                <a:blip r:embed="rId6"/>
                <a:stretch>
                  <a:fillRect l="-4623" b="-2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/>
          <p:cNvCxnSpPr/>
          <p:nvPr/>
        </p:nvCxnSpPr>
        <p:spPr>
          <a:xfrm>
            <a:off x="7514167" y="3616172"/>
            <a:ext cx="0" cy="26132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7907867" y="3616173"/>
                <a:ext cx="3098800" cy="21749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667" dirty="0"/>
                  <a:t>c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6</m:t>
                        </m:r>
                      </m:den>
                    </m:f>
                    <m:r>
                      <a:rPr lang="en-US" sz="2667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667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</m:oMath>
                </a14:m>
                <a:endParaRPr lang="en-US" sz="2667" dirty="0"/>
              </a:p>
              <a:p>
                <a:pPr>
                  <a:lnSpc>
                    <a:spcPct val="120000"/>
                  </a:lnSpc>
                </a:pPr>
                <a:r>
                  <a:rPr lang="en-US" sz="2667" dirty="0"/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30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  <m:r>
                      <a:rPr lang="en-US" sz="2667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15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en-US" sz="2667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</m:oMath>
                </a14:m>
                <a:endParaRPr lang="en-US" sz="2667" dirty="0"/>
              </a:p>
              <a:p>
                <a:pPr>
                  <a:lnSpc>
                    <a:spcPct val="120000"/>
                  </a:lnSpc>
                </a:pPr>
                <a:r>
                  <a:rPr lang="en-US" sz="2667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31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</m:oMath>
                </a14:m>
                <a:endParaRPr lang="vi-VN" sz="2667" dirty="0"/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7867" y="3616173"/>
                <a:ext cx="3098800" cy="2174954"/>
              </a:xfrm>
              <a:prstGeom prst="rect">
                <a:avLst/>
              </a:prstGeom>
              <a:blipFill>
                <a:blip r:embed="rId7"/>
                <a:stretch>
                  <a:fillRect l="-3733" b="-28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2550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1" grpId="0" uiExpand="1" build="allAtOnce"/>
      <p:bldP spid="24" grpId="0" build="allAtOnce"/>
      <p:bldP spid="26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01F63C8-5D52-42EB-93D4-6F1076989364}"/>
              </a:ext>
            </a:extLst>
          </p:cNvPr>
          <p:cNvSpPr txBox="1"/>
          <p:nvPr/>
        </p:nvSpPr>
        <p:spPr>
          <a:xfrm>
            <a:off x="2302933" y="758033"/>
            <a:ext cx="54991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b="1" dirty="0">
                <a:solidFill>
                  <a:srgbClr val="0070C0"/>
                </a:solidFill>
              </a:rPr>
              <a:t>2. </a:t>
            </a:r>
            <a:r>
              <a:rPr lang="en-US" sz="2667" dirty="0" err="1">
                <a:solidFill>
                  <a:schemeClr val="tx1">
                    <a:lumMod val="50000"/>
                  </a:schemeClr>
                </a:solidFill>
              </a:rPr>
              <a:t>Tính</a:t>
            </a:r>
            <a:r>
              <a:rPr lang="en-US" sz="2667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667" dirty="0" err="1">
                <a:solidFill>
                  <a:schemeClr val="tx1">
                    <a:lumMod val="50000"/>
                  </a:schemeClr>
                </a:solidFill>
              </a:rPr>
              <a:t>một</a:t>
            </a:r>
            <a:r>
              <a:rPr lang="en-US" sz="2667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667" dirty="0" err="1">
                <a:solidFill>
                  <a:schemeClr val="tx1">
                    <a:lumMod val="50000"/>
                  </a:schemeClr>
                </a:solidFill>
              </a:rPr>
              <a:t>cách</a:t>
            </a:r>
            <a:r>
              <a:rPr lang="en-US" sz="2667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667" dirty="0" err="1">
                <a:solidFill>
                  <a:schemeClr val="tx1">
                    <a:lumMod val="50000"/>
                  </a:schemeClr>
                </a:solidFill>
              </a:rPr>
              <a:t>hợp</a:t>
            </a:r>
            <a:r>
              <a:rPr lang="en-US" sz="2667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667" dirty="0" err="1">
                <a:solidFill>
                  <a:schemeClr val="tx1">
                    <a:lumMod val="50000"/>
                  </a:schemeClr>
                </a:solidFill>
              </a:rPr>
              <a:t>lí</a:t>
            </a:r>
            <a:r>
              <a:rPr lang="en-US" sz="2667" dirty="0">
                <a:solidFill>
                  <a:schemeClr val="tx1">
                    <a:lumMod val="50000"/>
                  </a:schemeClr>
                </a:solidFill>
              </a:rPr>
              <a:t>:</a:t>
            </a:r>
            <a:endParaRPr lang="en-US" sz="2667" b="1" dirty="0">
              <a:solidFill>
                <a:schemeClr val="tx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55D653B-0136-40A7-BAA2-8AC6BD7EDFCF}"/>
                  </a:ext>
                </a:extLst>
              </p:cNvPr>
              <p:cNvSpPr txBox="1"/>
              <p:nvPr/>
            </p:nvSpPr>
            <p:spPr>
              <a:xfrm>
                <a:off x="2332567" y="1339857"/>
                <a:ext cx="2319867" cy="674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67" dirty="0"/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667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667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667" dirty="0"/>
                  <a:t>  </a:t>
                </a:r>
                <a:endParaRPr lang="vi-VN" sz="2667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55D653B-0136-40A7-BAA2-8AC6BD7EDF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567" y="1339857"/>
                <a:ext cx="2319867" cy="674993"/>
              </a:xfrm>
              <a:prstGeom prst="rect">
                <a:avLst/>
              </a:prstGeom>
              <a:blipFill>
                <a:blip r:embed="rId2"/>
                <a:stretch>
                  <a:fillRect l="-5000" b="-9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3E3A14D-AACB-4F3B-AAE2-6A30789D53D3}"/>
                  </a:ext>
                </a:extLst>
              </p:cNvPr>
              <p:cNvSpPr txBox="1"/>
              <p:nvPr/>
            </p:nvSpPr>
            <p:spPr>
              <a:xfrm>
                <a:off x="5156201" y="1339858"/>
                <a:ext cx="2713567" cy="674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67" dirty="0"/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11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667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667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667" dirty="0"/>
                  <a:t>  </a:t>
                </a:r>
                <a:endParaRPr lang="vi-VN" sz="2667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3E3A14D-AACB-4F3B-AAE2-6A30789D5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6201" y="1339858"/>
                <a:ext cx="2713567" cy="674993"/>
              </a:xfrm>
              <a:prstGeom prst="rect">
                <a:avLst/>
              </a:prstGeom>
              <a:blipFill>
                <a:blip r:embed="rId3"/>
                <a:stretch>
                  <a:fillRect l="-4270" b="-9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7B16D80-0088-4666-955E-FDA01EE33DB3}"/>
                  </a:ext>
                </a:extLst>
              </p:cNvPr>
              <p:cNvSpPr txBox="1"/>
              <p:nvPr/>
            </p:nvSpPr>
            <p:spPr>
              <a:xfrm>
                <a:off x="8085667" y="1339857"/>
                <a:ext cx="2921000" cy="6811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67" dirty="0"/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2667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667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/>
                  <a:t>   </a:t>
                </a:r>
                <a:endParaRPr lang="vi-VN" sz="2667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7B16D80-0088-4666-955E-FDA01EE33D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5667" y="1339857"/>
                <a:ext cx="2921000" cy="681149"/>
              </a:xfrm>
              <a:prstGeom prst="rect">
                <a:avLst/>
              </a:prstGeom>
              <a:blipFill>
                <a:blip r:embed="rId4"/>
                <a:stretch>
                  <a:fillRect l="-3958" b="-9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4889AA9D-A308-4E95-ADD9-D01D596DDBA8}"/>
              </a:ext>
            </a:extLst>
          </p:cNvPr>
          <p:cNvSpPr txBox="1"/>
          <p:nvPr/>
        </p:nvSpPr>
        <p:spPr>
          <a:xfrm>
            <a:off x="5693833" y="2045863"/>
            <a:ext cx="1320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u="sng" dirty="0" err="1"/>
              <a:t>Giải</a:t>
            </a:r>
            <a:r>
              <a:rPr lang="en-US" sz="2667" b="1" u="sng" dirty="0"/>
              <a:t>:</a:t>
            </a:r>
            <a:endParaRPr lang="vi-VN" sz="2667" b="1" u="sn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CFAFCB0-0B07-4BDB-8201-B0A0371ADA7D}"/>
                  </a:ext>
                </a:extLst>
              </p:cNvPr>
              <p:cNvSpPr txBox="1"/>
              <p:nvPr/>
            </p:nvSpPr>
            <p:spPr>
              <a:xfrm>
                <a:off x="1422402" y="2797473"/>
                <a:ext cx="2942165" cy="2858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667" dirty="0"/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667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667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sz="2667" dirty="0"/>
              </a:p>
              <a:p>
                <a:pPr>
                  <a:lnSpc>
                    <a:spcPct val="120000"/>
                  </a:lnSpc>
                </a:pPr>
                <a:r>
                  <a:rPr lang="en-US" sz="2667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667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667" i="1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m:rPr>
                        <m:nor/>
                      </m:rPr>
                      <a:rPr lang="en-US" sz="2667" dirty="0"/>
                      <m:t> + 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667" dirty="0"/>
                  <a:t>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667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667" dirty="0"/>
                  <a:t> - 1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667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667" dirty="0"/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667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667" dirty="0"/>
                  <a:t> </a:t>
                </a:r>
                <a:endParaRPr lang="vi-VN" sz="2667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CFAFCB0-0B07-4BDB-8201-B0A0371ADA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402" y="2797473"/>
                <a:ext cx="2942165" cy="2858988"/>
              </a:xfrm>
              <a:prstGeom prst="rect">
                <a:avLst/>
              </a:prstGeom>
              <a:blipFill>
                <a:blip r:embed="rId5"/>
                <a:stretch>
                  <a:fillRect l="-3934" b="-1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537F1D8-D3C2-4409-93C4-F06F27F6553C}"/>
              </a:ext>
            </a:extLst>
          </p:cNvPr>
          <p:cNvCxnSpPr/>
          <p:nvPr/>
        </p:nvCxnSpPr>
        <p:spPr>
          <a:xfrm>
            <a:off x="4064001" y="2797472"/>
            <a:ext cx="0" cy="26132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CEC9978-A05D-41E1-89EB-8F2244817D0E}"/>
                  </a:ext>
                </a:extLst>
              </p:cNvPr>
              <p:cNvSpPr txBox="1"/>
              <p:nvPr/>
            </p:nvSpPr>
            <p:spPr>
              <a:xfrm>
                <a:off x="4758267" y="2797472"/>
                <a:ext cx="2506133" cy="28596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667" dirty="0"/>
                  <a:t>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11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667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667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667" dirty="0"/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667" dirty="0"/>
                  <a:t>=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11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667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667" dirty="0"/>
                  <a:t>)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667" dirty="0"/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667" dirty="0"/>
                  <a:t>= </a:t>
                </a:r>
                <a14:m>
                  <m:oMath xmlns:m="http://schemas.openxmlformats.org/officeDocument/2006/math">
                    <m:r>
                      <a:rPr lang="en-US" sz="2667" i="1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US" sz="2667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667" dirty="0"/>
              </a:p>
              <a:p>
                <a:pPr>
                  <a:lnSpc>
                    <a:spcPct val="120000"/>
                  </a:lnSpc>
                </a:pPr>
                <a:r>
                  <a:rPr lang="en-US" sz="2667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10+2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667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667" dirty="0"/>
                  <a:t> </a:t>
                </a:r>
                <a:endParaRPr lang="vi-VN" sz="2667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CEC9978-A05D-41E1-89EB-8F2244817D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8267" y="2797472"/>
                <a:ext cx="2506133" cy="2859694"/>
              </a:xfrm>
              <a:prstGeom prst="rect">
                <a:avLst/>
              </a:prstGeom>
              <a:blipFill>
                <a:blip r:embed="rId6"/>
                <a:stretch>
                  <a:fillRect l="-4623" b="-1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80216C3-A122-4480-A871-921E16B82797}"/>
              </a:ext>
            </a:extLst>
          </p:cNvPr>
          <p:cNvCxnSpPr/>
          <p:nvPr/>
        </p:nvCxnSpPr>
        <p:spPr>
          <a:xfrm>
            <a:off x="7514167" y="2797472"/>
            <a:ext cx="0" cy="26132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43C9724-8D7D-47E3-B12D-1D362A0DA98C}"/>
                  </a:ext>
                </a:extLst>
              </p:cNvPr>
              <p:cNvSpPr txBox="1"/>
              <p:nvPr/>
            </p:nvSpPr>
            <p:spPr>
              <a:xfrm>
                <a:off x="7658101" y="2797473"/>
                <a:ext cx="3348567" cy="19625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667" dirty="0"/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2667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667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2667" dirty="0"/>
              </a:p>
              <a:p>
                <a:pPr>
                  <a:lnSpc>
                    <a:spcPct val="120000"/>
                  </a:lnSpc>
                </a:pPr>
                <a:r>
                  <a:rPr lang="en-US" sz="2667" dirty="0"/>
                  <a:t>=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667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667" dirty="0"/>
                  <a:t> ) +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/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/>
                  <a:t>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667" dirty="0"/>
                  <a:t>= </a:t>
                </a:r>
                <a14:m>
                  <m:oMath xmlns:m="http://schemas.openxmlformats.org/officeDocument/2006/math">
                    <m:r>
                      <a:rPr lang="en-US" sz="2667" i="1" dirty="0">
                        <a:latin typeface="Cambria Math" panose="02040503050406030204" pitchFamily="18" charset="0"/>
                      </a:rPr>
                      <m:t>1 + 2 = 3</m:t>
                    </m:r>
                  </m:oMath>
                </a14:m>
                <a:r>
                  <a:rPr lang="en-US" sz="2667" dirty="0"/>
                  <a:t> </a:t>
                </a:r>
                <a:endParaRPr lang="vi-VN" sz="2667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43C9724-8D7D-47E3-B12D-1D362A0DA9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8101" y="2797473"/>
                <a:ext cx="3348567" cy="1962589"/>
              </a:xfrm>
              <a:prstGeom prst="rect">
                <a:avLst/>
              </a:prstGeom>
              <a:blipFill>
                <a:blip r:embed="rId7"/>
                <a:stretch>
                  <a:fillRect l="-3455" b="-7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4264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 uiExpand="1" build="allAtOnce"/>
      <p:bldP spid="10" grpId="0" build="allAtOnce"/>
      <p:bldP spid="12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2A838AB-262C-41AE-BC52-67608ADEFA22}"/>
              </a:ext>
            </a:extLst>
          </p:cNvPr>
          <p:cNvSpPr txBox="1"/>
          <p:nvPr/>
        </p:nvSpPr>
        <p:spPr>
          <a:xfrm>
            <a:off x="4622800" y="848651"/>
            <a:ext cx="314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6. </a:t>
            </a:r>
            <a:r>
              <a:rPr lang="en-US" sz="3200" dirty="0" err="1"/>
              <a:t>Tìm</a:t>
            </a:r>
            <a:r>
              <a:rPr lang="en-US" sz="3200" dirty="0"/>
              <a:t> x, </a:t>
            </a:r>
            <a:r>
              <a:rPr lang="en-US" sz="3200" dirty="0" err="1"/>
              <a:t>biết</a:t>
            </a:r>
            <a:r>
              <a:rPr lang="en-US" sz="3200" dirty="0"/>
              <a:t>:</a:t>
            </a:r>
            <a:endParaRPr lang="vi-VN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9782AB1-2687-48B6-A497-9CC4ACDEDF23}"/>
                  </a:ext>
                </a:extLst>
              </p:cNvPr>
              <p:cNvSpPr txBox="1"/>
              <p:nvPr/>
            </p:nvSpPr>
            <p:spPr>
              <a:xfrm>
                <a:off x="2482851" y="1798217"/>
                <a:ext cx="2997200" cy="680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67" dirty="0"/>
                  <a:t>a) 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667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2667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9782AB1-2687-48B6-A497-9CC4ACDEDF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2851" y="1798217"/>
                <a:ext cx="2997200" cy="680892"/>
              </a:xfrm>
              <a:prstGeom prst="rect">
                <a:avLst/>
              </a:prstGeom>
              <a:blipFill>
                <a:blip r:embed="rId2"/>
                <a:stretch>
                  <a:fillRect l="-3862" b="-9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037CB84-9E9E-4108-A9DE-0077A1E5D448}"/>
                  </a:ext>
                </a:extLst>
              </p:cNvPr>
              <p:cNvSpPr txBox="1"/>
              <p:nvPr/>
            </p:nvSpPr>
            <p:spPr>
              <a:xfrm>
                <a:off x="7636933" y="1746063"/>
                <a:ext cx="2997200" cy="672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67" dirty="0"/>
                  <a:t>b)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667" dirty="0"/>
                  <a:t> - x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vi-VN" sz="2667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037CB84-9E9E-4108-A9DE-0077A1E5D4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6933" y="1746063"/>
                <a:ext cx="2997200" cy="672428"/>
              </a:xfrm>
              <a:prstGeom prst="rect">
                <a:avLst/>
              </a:prstGeom>
              <a:blipFill>
                <a:blip r:embed="rId3"/>
                <a:stretch>
                  <a:fillRect l="-3870" b="-10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40F4004-4534-4B82-8423-BFE65F478977}"/>
              </a:ext>
            </a:extLst>
          </p:cNvPr>
          <p:cNvCxnSpPr>
            <a:cxnSpLocks/>
          </p:cNvCxnSpPr>
          <p:nvPr/>
        </p:nvCxnSpPr>
        <p:spPr>
          <a:xfrm flipH="1">
            <a:off x="6100332" y="3429001"/>
            <a:ext cx="0" cy="26492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234062C-1210-46DA-B97F-A63FAE631D42}"/>
                  </a:ext>
                </a:extLst>
              </p:cNvPr>
              <p:cNvSpPr txBox="1"/>
              <p:nvPr/>
            </p:nvSpPr>
            <p:spPr>
              <a:xfrm>
                <a:off x="2872318" y="4153359"/>
                <a:ext cx="2252133" cy="680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67" dirty="0"/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667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667" dirty="0"/>
                  <a:t> </a:t>
                </a:r>
                <a:endParaRPr lang="vi-VN" sz="2667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234062C-1210-46DA-B97F-A63FAE631D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2318" y="4153359"/>
                <a:ext cx="2252133" cy="680892"/>
              </a:xfrm>
              <a:prstGeom prst="rect">
                <a:avLst/>
              </a:prstGeom>
              <a:blipFill>
                <a:blip r:embed="rId4"/>
                <a:stretch>
                  <a:fillRect l="-5135"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8FF9B5F-A313-4470-9D88-2FE9CD3DD321}"/>
                  </a:ext>
                </a:extLst>
              </p:cNvPr>
              <p:cNvSpPr txBox="1"/>
              <p:nvPr/>
            </p:nvSpPr>
            <p:spPr>
              <a:xfrm>
                <a:off x="2872318" y="4846908"/>
                <a:ext cx="2252133" cy="680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67" dirty="0"/>
                  <a:t>x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667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667" dirty="0"/>
                  <a:t> </a:t>
                </a:r>
                <a:endParaRPr lang="vi-VN" sz="2667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8FF9B5F-A313-4470-9D88-2FE9CD3DD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2318" y="4846908"/>
                <a:ext cx="2252133" cy="680892"/>
              </a:xfrm>
              <a:prstGeom prst="rect">
                <a:avLst/>
              </a:prstGeom>
              <a:blipFill>
                <a:blip r:embed="rId5"/>
                <a:stretch>
                  <a:fillRect l="-5135"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0CB8BBB-1CA0-41EA-B999-08708C0D8588}"/>
                  </a:ext>
                </a:extLst>
              </p:cNvPr>
              <p:cNvSpPr txBox="1"/>
              <p:nvPr/>
            </p:nvSpPr>
            <p:spPr>
              <a:xfrm>
                <a:off x="2843743" y="5547640"/>
                <a:ext cx="2252133" cy="672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67" dirty="0"/>
                  <a:t>x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667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0CB8BBB-1CA0-41EA-B999-08708C0D85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743" y="5547640"/>
                <a:ext cx="2252133" cy="672877"/>
              </a:xfrm>
              <a:prstGeom prst="rect">
                <a:avLst/>
              </a:prstGeom>
              <a:blipFill>
                <a:blip r:embed="rId6"/>
                <a:stretch>
                  <a:fillRect l="-5135" b="-1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358B711-1375-4E2F-8A7A-ECE3676A846A}"/>
                  </a:ext>
                </a:extLst>
              </p:cNvPr>
              <p:cNvSpPr txBox="1"/>
              <p:nvPr/>
            </p:nvSpPr>
            <p:spPr>
              <a:xfrm>
                <a:off x="8009467" y="4223875"/>
                <a:ext cx="2252133" cy="672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67" dirty="0"/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667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vi-VN" sz="2667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358B711-1375-4E2F-8A7A-ECE3676A8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9467" y="4223875"/>
                <a:ext cx="2252133" cy="672428"/>
              </a:xfrm>
              <a:prstGeom prst="rect">
                <a:avLst/>
              </a:prstGeom>
              <a:blipFill>
                <a:blip r:embed="rId7"/>
                <a:stretch>
                  <a:fillRect l="-5149"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570732B-2FA6-49F8-BF17-CD1053E37C03}"/>
                  </a:ext>
                </a:extLst>
              </p:cNvPr>
              <p:cNvSpPr txBox="1"/>
              <p:nvPr/>
            </p:nvSpPr>
            <p:spPr>
              <a:xfrm>
                <a:off x="8009467" y="4844197"/>
                <a:ext cx="2252133" cy="672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67" dirty="0"/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9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667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vi-VN" sz="2667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570732B-2FA6-49F8-BF17-CD1053E37C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9467" y="4844197"/>
                <a:ext cx="2252133" cy="672428"/>
              </a:xfrm>
              <a:prstGeom prst="rect">
                <a:avLst/>
              </a:prstGeom>
              <a:blipFill>
                <a:blip r:embed="rId8"/>
                <a:stretch>
                  <a:fillRect l="-5149"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F7D6605-D219-44F5-B968-30FF87A0D4C4}"/>
                  </a:ext>
                </a:extLst>
              </p:cNvPr>
              <p:cNvSpPr txBox="1"/>
              <p:nvPr/>
            </p:nvSpPr>
            <p:spPr>
              <a:xfrm>
                <a:off x="8009467" y="5547637"/>
                <a:ext cx="2252133" cy="672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67" dirty="0"/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sz="2667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vi-VN" sz="2667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F7D6605-D219-44F5-B968-30FF87A0D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9467" y="5547637"/>
                <a:ext cx="2252133" cy="672428"/>
              </a:xfrm>
              <a:prstGeom prst="rect">
                <a:avLst/>
              </a:prstGeom>
              <a:blipFill>
                <a:blip r:embed="rId9"/>
                <a:stretch>
                  <a:fillRect l="-5149" b="-1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4632AA8-97CE-45C2-8BCA-9A712395CDC8}"/>
              </a:ext>
            </a:extLst>
          </p:cNvPr>
          <p:cNvSpPr txBox="1"/>
          <p:nvPr/>
        </p:nvSpPr>
        <p:spPr>
          <a:xfrm>
            <a:off x="5776387" y="2457454"/>
            <a:ext cx="1075263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b="1" u="sng" dirty="0" err="1"/>
              <a:t>Giải</a:t>
            </a:r>
            <a:r>
              <a:rPr lang="en-US" sz="2667" b="1" u="sng" dirty="0"/>
              <a:t>:</a:t>
            </a:r>
            <a:endParaRPr lang="vi-VN" sz="2667" b="1" u="sn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FA8BAC4-D864-42F7-A4F5-2D314A0135DB}"/>
                  </a:ext>
                </a:extLst>
              </p:cNvPr>
              <p:cNvSpPr txBox="1"/>
              <p:nvPr/>
            </p:nvSpPr>
            <p:spPr>
              <a:xfrm>
                <a:off x="2064809" y="3403096"/>
                <a:ext cx="2997200" cy="680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67" dirty="0"/>
                  <a:t>a) 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667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2667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FA8BAC4-D864-42F7-A4F5-2D314A013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4809" y="3403096"/>
                <a:ext cx="2997200" cy="680892"/>
              </a:xfrm>
              <a:prstGeom prst="rect">
                <a:avLst/>
              </a:prstGeom>
              <a:blipFill>
                <a:blip r:embed="rId10"/>
                <a:stretch>
                  <a:fillRect l="-3870"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05CF5FE-B381-4778-8EC9-99A2F633A5C9}"/>
                  </a:ext>
                </a:extLst>
              </p:cNvPr>
              <p:cNvSpPr txBox="1"/>
              <p:nvPr/>
            </p:nvSpPr>
            <p:spPr>
              <a:xfrm>
                <a:off x="6851649" y="3513811"/>
                <a:ext cx="2997200" cy="672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67" dirty="0"/>
                  <a:t>b)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667" dirty="0"/>
                  <a:t> - x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vi-VN" sz="2667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05CF5FE-B381-4778-8EC9-99A2F633A5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1649" y="3513811"/>
                <a:ext cx="2997200" cy="672428"/>
              </a:xfrm>
              <a:prstGeom prst="rect">
                <a:avLst/>
              </a:prstGeom>
              <a:blipFill>
                <a:blip r:embed="rId11"/>
                <a:stretch>
                  <a:fillRect l="-3862" b="-10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98B4A30-3A84-4236-888E-6040656B54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48258" y="5507383"/>
          <a:ext cx="384321" cy="700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393480" progId="Equation.DSMT4">
                  <p:embed/>
                </p:oleObj>
              </mc:Choice>
              <mc:Fallback>
                <p:oleObj name="Equation" r:id="rId12" imgW="21564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98B4A30-3A84-4236-888E-6040656B54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48258" y="5507383"/>
                        <a:ext cx="384321" cy="700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596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  <p:bldP spid="11" grpId="0"/>
      <p:bldP spid="12" grpId="0"/>
      <p:bldP spid="13" grpId="0"/>
      <p:bldP spid="14" grpId="0"/>
      <p:bldP spid="15" grpId="0"/>
      <p:bldP spid="18" grpId="0"/>
      <p:bldP spid="19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C111B47-DC6E-42FE-8777-BA27ECF8E9E2}"/>
                  </a:ext>
                </a:extLst>
              </p:cNvPr>
              <p:cNvSpPr txBox="1"/>
              <p:nvPr/>
            </p:nvSpPr>
            <p:spPr>
              <a:xfrm>
                <a:off x="1608667" y="542473"/>
                <a:ext cx="9414933" cy="1945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2667" b="1" dirty="0">
                    <a:solidFill>
                      <a:srgbClr val="0070C0"/>
                    </a:solidFill>
                  </a:rPr>
                  <a:t>7. </a:t>
                </a:r>
                <a:r>
                  <a:rPr lang="en-US" sz="2667" dirty="0">
                    <a:solidFill>
                      <a:srgbClr val="000000"/>
                    </a:solidFill>
                  </a:rPr>
                  <a:t>Một </a:t>
                </a:r>
                <a:r>
                  <a:rPr lang="en-US" sz="2667" dirty="0" err="1">
                    <a:solidFill>
                      <a:srgbClr val="000000"/>
                    </a:solidFill>
                  </a:rPr>
                  <a:t>xí</a:t>
                </a:r>
                <a:r>
                  <a:rPr lang="en-US" sz="2667" dirty="0">
                    <a:solidFill>
                      <a:srgbClr val="000000"/>
                    </a:solidFill>
                  </a:rPr>
                  <a:t> </a:t>
                </a:r>
                <a:r>
                  <a:rPr lang="en-US" sz="2667" dirty="0" err="1">
                    <a:solidFill>
                      <a:srgbClr val="000000"/>
                    </a:solidFill>
                  </a:rPr>
                  <a:t>nghiệp</a:t>
                </a:r>
                <a:r>
                  <a:rPr lang="en-US" sz="2667" dirty="0">
                    <a:solidFill>
                      <a:srgbClr val="000000"/>
                    </a:solidFill>
                  </a:rPr>
                  <a:t> </a:t>
                </a:r>
                <a:r>
                  <a:rPr lang="en-US" sz="2667" dirty="0" err="1">
                    <a:solidFill>
                      <a:srgbClr val="000000"/>
                    </a:solidFill>
                  </a:rPr>
                  <a:t>trong</a:t>
                </a:r>
                <a:r>
                  <a:rPr lang="en-US" sz="2667" dirty="0">
                    <a:solidFill>
                      <a:srgbClr val="000000"/>
                    </a:solidFill>
                  </a:rPr>
                  <a:t> </a:t>
                </a:r>
                <a:r>
                  <a:rPr lang="en-US" sz="2667" dirty="0" err="1">
                    <a:solidFill>
                      <a:srgbClr val="000000"/>
                    </a:solidFill>
                  </a:rPr>
                  <a:t>tháng</a:t>
                </a:r>
                <a:r>
                  <a:rPr lang="en-US" sz="2667" dirty="0">
                    <a:solidFill>
                      <a:srgbClr val="000000"/>
                    </a:solidFill>
                  </a:rPr>
                  <a:t> </a:t>
                </a:r>
                <a:r>
                  <a:rPr lang="en-US" sz="2667" dirty="0" err="1">
                    <a:solidFill>
                      <a:srgbClr val="000000"/>
                    </a:solidFill>
                  </a:rPr>
                  <a:t>Giêng</a:t>
                </a:r>
                <a:r>
                  <a:rPr lang="en-US" sz="2667" dirty="0">
                    <a:solidFill>
                      <a:srgbClr val="000000"/>
                    </a:solidFill>
                  </a:rPr>
                  <a:t> </a:t>
                </a:r>
                <a:r>
                  <a:rPr lang="en-US" sz="2667" dirty="0" err="1">
                    <a:solidFill>
                      <a:srgbClr val="000000"/>
                    </a:solidFill>
                  </a:rPr>
                  <a:t>đạt</a:t>
                </a:r>
                <a:r>
                  <a:rPr lang="en-US" sz="2667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667" dirty="0">
                    <a:solidFill>
                      <a:srgbClr val="000000"/>
                    </a:solidFill>
                  </a:rPr>
                  <a:t> </a:t>
                </a:r>
                <a:r>
                  <a:rPr lang="en-US" sz="2667" dirty="0" err="1">
                    <a:solidFill>
                      <a:srgbClr val="000000"/>
                    </a:solidFill>
                  </a:rPr>
                  <a:t>kế</a:t>
                </a:r>
                <a:r>
                  <a:rPr lang="en-US" sz="2667" dirty="0">
                    <a:solidFill>
                      <a:srgbClr val="000000"/>
                    </a:solidFill>
                  </a:rPr>
                  <a:t> </a:t>
                </a:r>
                <a:r>
                  <a:rPr lang="en-US" sz="2667" dirty="0" err="1">
                    <a:solidFill>
                      <a:srgbClr val="000000"/>
                    </a:solidFill>
                  </a:rPr>
                  <a:t>hoạch</a:t>
                </a:r>
                <a:r>
                  <a:rPr lang="en-US" sz="2667" dirty="0">
                    <a:solidFill>
                      <a:srgbClr val="000000"/>
                    </a:solidFill>
                  </a:rPr>
                  <a:t> </a:t>
                </a:r>
                <a:r>
                  <a:rPr lang="en-US" sz="2667" dirty="0" err="1">
                    <a:solidFill>
                      <a:srgbClr val="000000"/>
                    </a:solidFill>
                  </a:rPr>
                  <a:t>của</a:t>
                </a:r>
                <a:r>
                  <a:rPr lang="en-US" sz="2667" dirty="0">
                    <a:solidFill>
                      <a:srgbClr val="000000"/>
                    </a:solidFill>
                  </a:rPr>
                  <a:t> </a:t>
                </a:r>
                <a:r>
                  <a:rPr lang="en-US" sz="2667" dirty="0" err="1">
                    <a:solidFill>
                      <a:srgbClr val="000000"/>
                    </a:solidFill>
                  </a:rPr>
                  <a:t>Quý</a:t>
                </a:r>
                <a:r>
                  <a:rPr lang="en-US" sz="2667" dirty="0">
                    <a:solidFill>
                      <a:srgbClr val="000000"/>
                    </a:solidFill>
                  </a:rPr>
                  <a:t> I, </a:t>
                </a:r>
                <a:r>
                  <a:rPr lang="en-US" sz="2667" dirty="0" err="1">
                    <a:solidFill>
                      <a:srgbClr val="000000"/>
                    </a:solidFill>
                  </a:rPr>
                  <a:t>tháng</a:t>
                </a:r>
                <a:r>
                  <a:rPr lang="en-US" sz="2667" dirty="0">
                    <a:solidFill>
                      <a:srgbClr val="000000"/>
                    </a:solidFill>
                  </a:rPr>
                  <a:t> Hai </a:t>
                </a:r>
                <a:r>
                  <a:rPr lang="en-US" sz="2667" dirty="0" err="1">
                    <a:solidFill>
                      <a:srgbClr val="000000"/>
                    </a:solidFill>
                  </a:rPr>
                  <a:t>đạt</a:t>
                </a:r>
                <a:r>
                  <a:rPr lang="en-US" sz="2667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solidFill>
                      <a:srgbClr val="0070C0"/>
                    </a:solidFill>
                  </a:rPr>
                  <a:t> </a:t>
                </a:r>
                <a:r>
                  <a:rPr lang="en-US" sz="2667" dirty="0" err="1">
                    <a:solidFill>
                      <a:schemeClr val="tx1">
                        <a:lumMod val="50000"/>
                      </a:schemeClr>
                    </a:solidFill>
                  </a:rPr>
                  <a:t>kế</a:t>
                </a:r>
                <a:r>
                  <a:rPr lang="en-US" sz="2667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US" sz="2667" dirty="0" err="1">
                    <a:solidFill>
                      <a:schemeClr val="tx1">
                        <a:lumMod val="50000"/>
                      </a:schemeClr>
                    </a:solidFill>
                  </a:rPr>
                  <a:t>hoạch</a:t>
                </a:r>
                <a:r>
                  <a:rPr lang="en-US" sz="2667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US" sz="2667" dirty="0" err="1">
                    <a:solidFill>
                      <a:schemeClr val="tx1">
                        <a:lumMod val="50000"/>
                      </a:schemeClr>
                    </a:solidFill>
                  </a:rPr>
                  <a:t>của</a:t>
                </a:r>
                <a:r>
                  <a:rPr lang="en-US" sz="2667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US" sz="2667" dirty="0" err="1">
                    <a:solidFill>
                      <a:schemeClr val="tx1">
                        <a:lumMod val="50000"/>
                      </a:schemeClr>
                    </a:solidFill>
                  </a:rPr>
                  <a:t>Quý</a:t>
                </a:r>
                <a:r>
                  <a:rPr lang="en-US" sz="2667" dirty="0">
                    <a:solidFill>
                      <a:schemeClr val="tx1">
                        <a:lumMod val="50000"/>
                      </a:schemeClr>
                    </a:solidFill>
                  </a:rPr>
                  <a:t> I. </a:t>
                </a:r>
                <a:r>
                  <a:rPr lang="en-US" sz="2667" dirty="0" err="1"/>
                  <a:t>Tháng</a:t>
                </a:r>
                <a:r>
                  <a:rPr lang="en-US" sz="2667" dirty="0"/>
                  <a:t> Ba </a:t>
                </a:r>
                <a:r>
                  <a:rPr lang="en-US" sz="2667" dirty="0" err="1"/>
                  <a:t>xí</a:t>
                </a:r>
                <a:r>
                  <a:rPr lang="en-US" sz="2667" dirty="0"/>
                  <a:t> </a:t>
                </a:r>
                <a:r>
                  <a:rPr lang="en-US" sz="2667" dirty="0" err="1"/>
                  <a:t>nghiệp</a:t>
                </a:r>
                <a:r>
                  <a:rPr lang="en-US" sz="2667" dirty="0"/>
                  <a:t> </a:t>
                </a:r>
                <a:r>
                  <a:rPr lang="en-US" sz="2667" dirty="0" err="1"/>
                  <a:t>phải</a:t>
                </a:r>
                <a:r>
                  <a:rPr lang="en-US" sz="2667" dirty="0"/>
                  <a:t> </a:t>
                </a:r>
                <a:r>
                  <a:rPr lang="en-US" sz="2667" dirty="0" err="1"/>
                  <a:t>đạt</a:t>
                </a:r>
                <a:r>
                  <a:rPr lang="en-US" sz="2667" dirty="0"/>
                  <a:t> bao </a:t>
                </a:r>
                <a:r>
                  <a:rPr lang="en-US" sz="2667" dirty="0" err="1"/>
                  <a:t>nhiêu</a:t>
                </a:r>
                <a:r>
                  <a:rPr lang="en-US" sz="2667" dirty="0"/>
                  <a:t> </a:t>
                </a:r>
                <a:r>
                  <a:rPr lang="en-US" sz="2667" dirty="0" err="1"/>
                  <a:t>phần</a:t>
                </a:r>
                <a:r>
                  <a:rPr lang="en-US" sz="2667" dirty="0"/>
                  <a:t> </a:t>
                </a:r>
                <a:r>
                  <a:rPr lang="en-US" sz="2667" dirty="0" err="1"/>
                  <a:t>kế</a:t>
                </a:r>
                <a:r>
                  <a:rPr lang="en-US" sz="2667" dirty="0"/>
                  <a:t> </a:t>
                </a:r>
                <a:r>
                  <a:rPr lang="en-US" sz="2667" dirty="0" err="1"/>
                  <a:t>hoạch</a:t>
                </a:r>
                <a:r>
                  <a:rPr lang="en-US" sz="2667" dirty="0"/>
                  <a:t> </a:t>
                </a:r>
                <a:r>
                  <a:rPr lang="en-US" sz="2667" dirty="0" err="1"/>
                  <a:t>của</a:t>
                </a:r>
                <a:r>
                  <a:rPr lang="en-US" sz="2667" dirty="0"/>
                  <a:t> </a:t>
                </a:r>
                <a:r>
                  <a:rPr lang="en-US" sz="2667" dirty="0" err="1"/>
                  <a:t>Quý</a:t>
                </a:r>
                <a:r>
                  <a:rPr lang="en-US" sz="2667" dirty="0"/>
                  <a:t> I.</a:t>
                </a:r>
                <a:endParaRPr lang="vi-VN" sz="2667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C111B47-DC6E-42FE-8777-BA27ECF8E9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667" y="542473"/>
                <a:ext cx="9414933" cy="1945725"/>
              </a:xfrm>
              <a:prstGeom prst="rect">
                <a:avLst/>
              </a:prstGeom>
              <a:blipFill>
                <a:blip r:embed="rId2"/>
                <a:stretch>
                  <a:fillRect l="-1231" r="-1231" b="-7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533A60C3-D8B6-4AFA-9B57-16CFB88B982C}"/>
              </a:ext>
            </a:extLst>
          </p:cNvPr>
          <p:cNvSpPr txBox="1"/>
          <p:nvPr/>
        </p:nvSpPr>
        <p:spPr>
          <a:xfrm>
            <a:off x="5727700" y="2649987"/>
            <a:ext cx="1176867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b="1" u="sng" dirty="0" err="1"/>
              <a:t>Giải</a:t>
            </a:r>
            <a:r>
              <a:rPr lang="en-US" sz="2667" b="1" u="sng" dirty="0"/>
              <a:t>:</a:t>
            </a:r>
            <a:endParaRPr lang="vi-VN" sz="2667" b="1" u="sn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193B01B-0831-4E50-B413-BEDF8DA92A05}"/>
                  </a:ext>
                </a:extLst>
              </p:cNvPr>
              <p:cNvSpPr txBox="1"/>
              <p:nvPr/>
            </p:nvSpPr>
            <p:spPr>
              <a:xfrm>
                <a:off x="1710267" y="3251202"/>
                <a:ext cx="9313333" cy="23467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Một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quý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gồm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3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tháng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.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Coi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số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phần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kế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hoạch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quý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I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là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1</a:t>
                </a:r>
                <a:endParaRPr lang="en-US" sz="2667" dirty="0">
                  <a:solidFill>
                    <a:srgbClr val="000000"/>
                  </a:solidFill>
                  <a:ea typeface="Calibri" panose="020F0502020204030204" pitchFamily="34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Số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phần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kế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hoạch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tháng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thứ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ba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phải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đạt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được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là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:</a:t>
                </a:r>
                <a:endParaRPr lang="en-US" sz="2667" dirty="0">
                  <a:solidFill>
                    <a:srgbClr val="000000"/>
                  </a:solidFill>
                  <a:ea typeface="Calibri" panose="020F0502020204030204" pitchFamily="34" charset="0"/>
                </a:endParaRPr>
              </a:p>
              <a:p>
                <a:pPr algn="ctr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1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vi-VN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den>
                    </m:f>
                    <m:r>
                      <a:rPr lang="vi-VN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 </m:t>
                    </m:r>
                    <m:f>
                      <m:fPr>
                        <m:ctrlPr>
                          <a:rPr lang="en-US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vi-VN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</m:den>
                    </m:f>
                    <m:r>
                      <a:rPr lang="vi-VN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9</m:t>
                        </m:r>
                      </m:num>
                      <m:den>
                        <m:r>
                          <a:rPr lang="vi-VN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6</m:t>
                        </m:r>
                      </m:den>
                    </m:f>
                  </m:oMath>
                </a14:m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(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kế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hoạch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)</a:t>
                </a:r>
                <a:endParaRPr lang="en-US" sz="2667" dirty="0">
                  <a:solidFill>
                    <a:srgbClr val="000000"/>
                  </a:solidFill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193B01B-0831-4E50-B413-BEDF8DA92A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0267" y="3251202"/>
                <a:ext cx="9313333" cy="2346796"/>
              </a:xfrm>
              <a:prstGeom prst="rect">
                <a:avLst/>
              </a:prstGeom>
              <a:blipFill>
                <a:blip r:embed="rId3"/>
                <a:stretch>
                  <a:fillRect l="-1244" b="-2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5818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92895BF-0311-42B4-816A-522761A12BD2}"/>
              </a:ext>
            </a:extLst>
          </p:cNvPr>
          <p:cNvSpPr txBox="1"/>
          <p:nvPr/>
        </p:nvSpPr>
        <p:spPr>
          <a:xfrm>
            <a:off x="4165600" y="745067"/>
            <a:ext cx="4419600" cy="748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267" b="1" dirty="0" err="1"/>
              <a:t>Bài</a:t>
            </a:r>
            <a:r>
              <a:rPr lang="en-US" sz="4267" b="1" dirty="0"/>
              <a:t> </a:t>
            </a:r>
            <a:r>
              <a:rPr lang="en-US" sz="4267" b="1" dirty="0" err="1"/>
              <a:t>về</a:t>
            </a:r>
            <a:r>
              <a:rPr lang="en-US" sz="4267" b="1" dirty="0"/>
              <a:t> </a:t>
            </a:r>
            <a:r>
              <a:rPr lang="en-US" sz="4267" b="1" dirty="0" err="1"/>
              <a:t>nhà</a:t>
            </a:r>
            <a:endParaRPr lang="vi-VN" sz="4267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08BA374-8A2C-4EC8-ACCC-A355DD71C43C}"/>
                  </a:ext>
                </a:extLst>
              </p:cNvPr>
              <p:cNvSpPr txBox="1"/>
              <p:nvPr/>
            </p:nvSpPr>
            <p:spPr>
              <a:xfrm>
                <a:off x="1583267" y="1989500"/>
                <a:ext cx="9584267" cy="33322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GB" sz="2400" b="1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Bài</a:t>
                </a:r>
                <a:r>
                  <a:rPr lang="en-GB" sz="2400" b="1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1: 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Hai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người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cùng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làm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chung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một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công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việc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.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Nếu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làm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riêng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,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người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thứ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nhất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mất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3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giờ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,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người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thứ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hai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mất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4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giờ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.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Hỏi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nếu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làm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chung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thì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mỗi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giờ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cả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hai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người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làm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dược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mấy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phần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công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việc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?</a:t>
                </a:r>
                <a:endParaRPr lang="en-US" sz="2400" dirty="0">
                  <a:solidFill>
                    <a:srgbClr val="000000"/>
                  </a:solidFill>
                  <a:ea typeface="Calibri" panose="020F0502020204030204" pitchFamily="34" charset="0"/>
                </a:endParaRPr>
              </a:p>
              <a:p>
                <a:pPr algn="just">
                  <a:lnSpc>
                    <a:spcPct val="120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US" sz="2400" b="1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Bài</a:t>
                </a:r>
                <a:r>
                  <a:rPr lang="en-US" sz="2400" b="1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2: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Vòi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nước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A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chảy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đầy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bể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mất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6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giờ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vòi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nước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B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chảy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đầy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bể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mát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8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giờ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Hỏi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1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giờ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vòi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A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chảy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nhiều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hơn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vòi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B bao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nhiêu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phần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bể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?</a:t>
                </a:r>
                <a:endParaRPr lang="en-US" sz="2400" dirty="0">
                  <a:solidFill>
                    <a:srgbClr val="000000"/>
                  </a:solidFill>
                  <a:ea typeface="Calibri" panose="020F0502020204030204" pitchFamily="34" charset="0"/>
                </a:endParaRPr>
              </a:p>
              <a:p>
                <a:pPr algn="just">
                  <a:lnSpc>
                    <a:spcPct val="120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US" sz="2400" b="1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Bài</a:t>
                </a:r>
                <a:r>
                  <a:rPr lang="en-US" sz="2400" b="1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3: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Tính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:</a:t>
                </a:r>
                <a:r>
                  <a:rPr lang="en-US" sz="2400" dirty="0">
                    <a:ea typeface="Times New Roman" panose="02020603050405020304" pitchFamily="18" charset="0"/>
                  </a:rPr>
                  <a:t>  </a:t>
                </a:r>
                <a:r>
                  <a:rPr lang="en-US" sz="2400" b="1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𝟓</m:t>
                        </m:r>
                      </m:den>
                    </m:f>
                    <m:r>
                      <a:rPr 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𝟓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2400" b="1" dirty="0">
                  <a:solidFill>
                    <a:srgbClr val="000000"/>
                  </a:solidFill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08BA374-8A2C-4EC8-ACCC-A355DD71C4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3267" y="1989500"/>
                <a:ext cx="9584267" cy="3332259"/>
              </a:xfrm>
              <a:prstGeom prst="rect">
                <a:avLst/>
              </a:prstGeom>
              <a:blipFill>
                <a:blip r:embed="rId2"/>
                <a:stretch>
                  <a:fillRect l="-1018" t="-183" r="-954" b="-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8306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8976" y="591492"/>
            <a:ext cx="8526752" cy="811737"/>
          </a:xfrm>
        </p:spPr>
        <p:txBody>
          <a:bodyPr/>
          <a:lstStyle/>
          <a:p>
            <a:r>
              <a:rPr lang="en-US" sz="3200" b="1" dirty="0"/>
              <a:t>2. </a:t>
            </a:r>
            <a:r>
              <a:rPr lang="en-US" sz="3200" b="1" dirty="0" err="1"/>
              <a:t>Quy</a:t>
            </a:r>
            <a:r>
              <a:rPr lang="en-US" sz="3200" b="1" dirty="0"/>
              <a:t> </a:t>
            </a:r>
            <a:r>
              <a:rPr lang="en-US" sz="3200" b="1" dirty="0" err="1"/>
              <a:t>tắc</a:t>
            </a:r>
            <a:r>
              <a:rPr lang="en-US" sz="3200" b="1" dirty="0"/>
              <a:t> </a:t>
            </a:r>
            <a:r>
              <a:rPr lang="en-US" sz="3200" b="1" dirty="0" err="1"/>
              <a:t>trừ</a:t>
            </a:r>
            <a:r>
              <a:rPr lang="en-US" sz="3200" b="1" dirty="0"/>
              <a:t> </a:t>
            </a:r>
            <a:r>
              <a:rPr lang="en-US" sz="3200" b="1" dirty="0" err="1"/>
              <a:t>hai</a:t>
            </a:r>
            <a:r>
              <a:rPr lang="en-US" sz="3200" b="1" dirty="0"/>
              <a:t> </a:t>
            </a:r>
            <a:r>
              <a:rPr lang="en-US" sz="3200" b="1" dirty="0" err="1"/>
              <a:t>phân</a:t>
            </a:r>
            <a:r>
              <a:rPr lang="en-US" sz="3200" b="1" dirty="0"/>
              <a:t> </a:t>
            </a:r>
            <a:r>
              <a:rPr lang="en-US" sz="3200" b="1" dirty="0" err="1"/>
              <a:t>số</a:t>
            </a:r>
            <a:endParaRPr lang="vi-VN" sz="3200" b="1" dirty="0"/>
          </a:p>
        </p:txBody>
      </p:sp>
      <p:pic>
        <p:nvPicPr>
          <p:cNvPr id="3" name="Picture 2" descr="Những câu hỏi và hình ảnh hại não. - Home | Face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6840" y="1770175"/>
            <a:ext cx="624273" cy="1001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441441" y="1569275"/>
            <a:ext cx="8784400" cy="1317797"/>
          </a:xfrm>
          <a:prstGeom prst="rect">
            <a:avLst/>
          </a:prstGeom>
          <a:noFill/>
          <a:ln w="19050">
            <a:solidFill>
              <a:schemeClr val="tx1">
                <a:lumMod val="50000"/>
              </a:schemeClr>
            </a:solidFill>
            <a:prstDash val="dash"/>
          </a:ln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3200" dirty="0" err="1"/>
              <a:t>Hãy</a:t>
            </a:r>
            <a:r>
              <a:rPr lang="en-US" sz="3200" dirty="0"/>
              <a:t> </a:t>
            </a:r>
            <a:r>
              <a:rPr lang="en-US" sz="3200" dirty="0" err="1"/>
              <a:t>nhắc</a:t>
            </a:r>
            <a:r>
              <a:rPr lang="en-US" sz="3200" dirty="0"/>
              <a:t> </a:t>
            </a:r>
            <a:r>
              <a:rPr lang="en-US" sz="3200" dirty="0" err="1"/>
              <a:t>lại</a:t>
            </a:r>
            <a:r>
              <a:rPr lang="en-US" sz="3200" dirty="0"/>
              <a:t> </a:t>
            </a:r>
            <a:r>
              <a:rPr lang="en-US" sz="3200" dirty="0" err="1"/>
              <a:t>quy</a:t>
            </a:r>
            <a:r>
              <a:rPr lang="en-US" sz="3200" dirty="0"/>
              <a:t> </a:t>
            </a:r>
            <a:r>
              <a:rPr lang="en-US" sz="3200" dirty="0" err="1"/>
              <a:t>tắc</a:t>
            </a:r>
            <a:r>
              <a:rPr lang="en-US" sz="3200" dirty="0"/>
              <a:t> </a:t>
            </a:r>
            <a:r>
              <a:rPr lang="en-US" sz="3200" dirty="0" err="1"/>
              <a:t>trừ</a:t>
            </a:r>
            <a:r>
              <a:rPr lang="en-US" sz="3200" dirty="0"/>
              <a:t> </a:t>
            </a:r>
            <a:r>
              <a:rPr lang="en-US" sz="3200" dirty="0" err="1"/>
              <a:t>hai</a:t>
            </a:r>
            <a:r>
              <a:rPr lang="en-US" sz="3200" dirty="0"/>
              <a:t> </a:t>
            </a:r>
            <a:r>
              <a:rPr lang="en-US" sz="3200" dirty="0" err="1"/>
              <a:t>phân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cùng</a:t>
            </a:r>
            <a:r>
              <a:rPr lang="en-US" sz="3200" dirty="0"/>
              <a:t> </a:t>
            </a:r>
            <a:r>
              <a:rPr lang="en-US" sz="3200" dirty="0" err="1"/>
              <a:t>mẫu</a:t>
            </a:r>
            <a:r>
              <a:rPr lang="en-US" sz="3200" dirty="0"/>
              <a:t> </a:t>
            </a:r>
            <a:r>
              <a:rPr lang="en-US" sz="3200" dirty="0" err="1"/>
              <a:t>đã</a:t>
            </a:r>
            <a:r>
              <a:rPr lang="en-US" sz="3200" dirty="0"/>
              <a:t> </a:t>
            </a:r>
            <a:r>
              <a:rPr lang="en-US" sz="3200" dirty="0" err="1"/>
              <a:t>học</a:t>
            </a:r>
            <a:r>
              <a:rPr lang="en-US" sz="3200" dirty="0"/>
              <a:t> ở </a:t>
            </a:r>
            <a:r>
              <a:rPr lang="en-US" sz="3200" dirty="0" err="1"/>
              <a:t>tiểu</a:t>
            </a:r>
            <a:r>
              <a:rPr lang="en-US" sz="3200" dirty="0"/>
              <a:t> </a:t>
            </a:r>
            <a:r>
              <a:rPr lang="en-US" sz="3200" dirty="0" err="1"/>
              <a:t>học</a:t>
            </a:r>
            <a:r>
              <a:rPr lang="en-US" sz="3200" dirty="0"/>
              <a:t>.</a:t>
            </a:r>
            <a:endParaRPr lang="vi-VN" sz="3200" dirty="0"/>
          </a:p>
        </p:txBody>
      </p:sp>
      <p:grpSp>
        <p:nvGrpSpPr>
          <p:cNvPr id="6" name="Group 5"/>
          <p:cNvGrpSpPr/>
          <p:nvPr/>
        </p:nvGrpSpPr>
        <p:grpSpPr>
          <a:xfrm>
            <a:off x="1585546" y="1499380"/>
            <a:ext cx="9453703" cy="2572289"/>
            <a:chOff x="1054146" y="2615998"/>
            <a:chExt cx="7111437" cy="1732758"/>
          </a:xfrm>
        </p:grpSpPr>
        <p:grpSp>
          <p:nvGrpSpPr>
            <p:cNvPr id="7" name="Group 2"/>
            <p:cNvGrpSpPr/>
            <p:nvPr/>
          </p:nvGrpSpPr>
          <p:grpSpPr>
            <a:xfrm>
              <a:off x="1113052" y="2623968"/>
              <a:ext cx="7052531" cy="1724788"/>
              <a:chOff x="-206803" y="115570"/>
              <a:chExt cx="2258393" cy="1332703"/>
            </a:xfrm>
            <a:solidFill>
              <a:schemeClr val="bg1">
                <a:lumMod val="40000"/>
                <a:lumOff val="60000"/>
              </a:schemeClr>
            </a:solidFill>
          </p:grpSpPr>
          <p:sp>
            <p:nvSpPr>
              <p:cNvPr id="9" name="Freeform 3"/>
              <p:cNvSpPr/>
              <p:nvPr/>
            </p:nvSpPr>
            <p:spPr>
              <a:xfrm>
                <a:off x="-206803" y="115570"/>
                <a:ext cx="2258393" cy="1332703"/>
              </a:xfrm>
              <a:custGeom>
                <a:avLst/>
                <a:gdLst/>
                <a:ahLst/>
                <a:cxnLst/>
                <a:rect l="l" t="t" r="r" b="b"/>
                <a:pathLst>
                  <a:path w="2063458" h="2203873">
                    <a:moveTo>
                      <a:pt x="0" y="0"/>
                    </a:moveTo>
                    <a:lnTo>
                      <a:pt x="2063458" y="0"/>
                    </a:lnTo>
                    <a:lnTo>
                      <a:pt x="2063458" y="2203873"/>
                    </a:lnTo>
                    <a:lnTo>
                      <a:pt x="0" y="2203873"/>
                    </a:lnTo>
                    <a:close/>
                  </a:path>
                </a:pathLst>
              </a:custGeom>
              <a:grpFill/>
            </p:spPr>
          </p:sp>
        </p:grp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54146" y="2615998"/>
              <a:ext cx="374944" cy="530139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2008552" y="1718462"/>
                <a:ext cx="9030696" cy="210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GB" sz="3200" dirty="0" err="1"/>
                  <a:t>Muốn</a:t>
                </a:r>
                <a:r>
                  <a:rPr lang="en-GB" sz="3200" dirty="0"/>
                  <a:t> </a:t>
                </a:r>
                <a:r>
                  <a:rPr lang="en-GB" sz="3200" dirty="0" err="1"/>
                  <a:t>trừ</a:t>
                </a:r>
                <a:r>
                  <a:rPr lang="en-GB" sz="3200" dirty="0"/>
                  <a:t> </a:t>
                </a:r>
                <a:r>
                  <a:rPr lang="en-GB" sz="3200" dirty="0" err="1"/>
                  <a:t>hai</a:t>
                </a:r>
                <a:r>
                  <a:rPr lang="en-GB" sz="3200" dirty="0"/>
                  <a:t> </a:t>
                </a:r>
                <a:r>
                  <a:rPr lang="en-GB" sz="3200" dirty="0" err="1"/>
                  <a:t>phân</a:t>
                </a:r>
                <a:r>
                  <a:rPr lang="en-GB" sz="3200" dirty="0"/>
                  <a:t> </a:t>
                </a:r>
                <a:r>
                  <a:rPr lang="en-GB" sz="3200" dirty="0" err="1"/>
                  <a:t>số</a:t>
                </a:r>
                <a:r>
                  <a:rPr lang="en-GB" sz="3200" dirty="0"/>
                  <a:t> </a:t>
                </a:r>
                <a:r>
                  <a:rPr lang="en-GB" sz="3200" dirty="0" err="1"/>
                  <a:t>có</a:t>
                </a:r>
                <a:r>
                  <a:rPr lang="en-GB" sz="3200" dirty="0"/>
                  <a:t> </a:t>
                </a:r>
                <a:r>
                  <a:rPr lang="en-GB" sz="3200" dirty="0" err="1"/>
                  <a:t>cùng</a:t>
                </a:r>
                <a:r>
                  <a:rPr lang="en-GB" sz="3200" dirty="0"/>
                  <a:t> </a:t>
                </a:r>
                <a:r>
                  <a:rPr lang="en-GB" sz="3200" dirty="0" err="1"/>
                  <a:t>mẫu</a:t>
                </a:r>
                <a:r>
                  <a:rPr lang="en-GB" sz="3200" dirty="0"/>
                  <a:t>, ta </a:t>
                </a:r>
                <a:r>
                  <a:rPr lang="en-GB" sz="3200" dirty="0" err="1"/>
                  <a:t>trừ</a:t>
                </a:r>
                <a:r>
                  <a:rPr lang="en-GB" sz="3200" dirty="0"/>
                  <a:t> </a:t>
                </a:r>
                <a:r>
                  <a:rPr lang="en-GB" sz="3200" dirty="0" err="1"/>
                  <a:t>tử</a:t>
                </a:r>
                <a:r>
                  <a:rPr lang="en-GB" sz="3200" dirty="0"/>
                  <a:t> </a:t>
                </a:r>
                <a:r>
                  <a:rPr lang="en-GB" sz="3200" dirty="0" err="1"/>
                  <a:t>của</a:t>
                </a:r>
                <a:r>
                  <a:rPr lang="en-GB" sz="3200" dirty="0"/>
                  <a:t> </a:t>
                </a:r>
                <a:r>
                  <a:rPr lang="en-GB" sz="3200" dirty="0" err="1"/>
                  <a:t>số</a:t>
                </a:r>
                <a:r>
                  <a:rPr lang="en-GB" sz="3200" dirty="0"/>
                  <a:t> </a:t>
                </a:r>
                <a:r>
                  <a:rPr lang="en-GB" sz="3200" dirty="0" err="1"/>
                  <a:t>bị</a:t>
                </a:r>
                <a:r>
                  <a:rPr lang="en-GB" sz="3200" dirty="0"/>
                  <a:t> </a:t>
                </a:r>
                <a:r>
                  <a:rPr lang="en-GB" sz="3200" dirty="0" err="1"/>
                  <a:t>trừ</a:t>
                </a:r>
                <a:r>
                  <a:rPr lang="en-GB" sz="3200" dirty="0"/>
                  <a:t> </a:t>
                </a:r>
                <a:r>
                  <a:rPr lang="en-GB" sz="3200" dirty="0" err="1"/>
                  <a:t>cho</a:t>
                </a:r>
                <a:r>
                  <a:rPr lang="en-GB" sz="3200" dirty="0"/>
                  <a:t> </a:t>
                </a:r>
                <a:r>
                  <a:rPr lang="en-GB" sz="3200" dirty="0" err="1"/>
                  <a:t>tử</a:t>
                </a:r>
                <a:r>
                  <a:rPr lang="en-GB" sz="3200" dirty="0"/>
                  <a:t> </a:t>
                </a:r>
                <a:r>
                  <a:rPr lang="en-GB" sz="3200" dirty="0" err="1"/>
                  <a:t>của</a:t>
                </a:r>
                <a:r>
                  <a:rPr lang="en-GB" sz="3200" dirty="0"/>
                  <a:t> </a:t>
                </a:r>
                <a:r>
                  <a:rPr lang="en-GB" sz="3200" dirty="0" err="1"/>
                  <a:t>số</a:t>
                </a:r>
                <a:r>
                  <a:rPr lang="en-GB" sz="3200" dirty="0"/>
                  <a:t> </a:t>
                </a:r>
                <a:r>
                  <a:rPr lang="en-GB" sz="3200" dirty="0" err="1"/>
                  <a:t>trừ</a:t>
                </a:r>
                <a:r>
                  <a:rPr lang="en-GB" sz="3200" dirty="0"/>
                  <a:t> </a:t>
                </a:r>
                <a:r>
                  <a:rPr lang="en-GB" sz="3200" dirty="0" err="1"/>
                  <a:t>và</a:t>
                </a:r>
                <a:r>
                  <a:rPr lang="en-GB" sz="3200" dirty="0"/>
                  <a:t> </a:t>
                </a:r>
                <a:r>
                  <a:rPr lang="en-GB" sz="3200" dirty="0" err="1"/>
                  <a:t>giữ</a:t>
                </a:r>
                <a:r>
                  <a:rPr lang="en-GB" sz="3200" dirty="0"/>
                  <a:t> </a:t>
                </a:r>
                <a:r>
                  <a:rPr lang="en-GB" sz="3200" dirty="0" err="1"/>
                  <a:t>nguyên</a:t>
                </a:r>
                <a:r>
                  <a:rPr lang="en-GB" sz="3200" dirty="0"/>
                  <a:t> </a:t>
                </a:r>
                <a:r>
                  <a:rPr lang="en-GB" sz="3200" dirty="0" err="1"/>
                  <a:t>mẫu</a:t>
                </a:r>
                <a:r>
                  <a:rPr lang="en-GB" sz="3200" dirty="0"/>
                  <a:t>:</a:t>
                </a:r>
                <a:endParaRPr lang="en-US" sz="3200" dirty="0"/>
              </a:p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sz="3200" b="1" dirty="0"/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sz="3200" b="1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endParaRPr lang="en-US" sz="3200" b="1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552" y="1718462"/>
                <a:ext cx="9030696" cy="2100832"/>
              </a:xfrm>
              <a:prstGeom prst="rect">
                <a:avLst/>
              </a:prstGeom>
              <a:blipFill>
                <a:blip r:embed="rId4"/>
                <a:stretch>
                  <a:fillRect l="-1687" t="-870" b="-3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2134809" y="4192827"/>
                <a:ext cx="6031531" cy="9754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US" sz="3200" i="1" u="sng" dirty="0">
                    <a:ea typeface="Times New Roman" panose="02020603050405020304" pitchFamily="18" charset="0"/>
                  </a:rPr>
                  <a:t>VD</a:t>
                </a:r>
                <a:r>
                  <a:rPr lang="en-US" sz="3200" i="1" dirty="0"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ea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−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3200" dirty="0"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4809" y="4192827"/>
                <a:ext cx="6031531" cy="975460"/>
              </a:xfrm>
              <a:prstGeom prst="rect">
                <a:avLst/>
              </a:prstGeom>
              <a:blipFill>
                <a:blip r:embed="rId5"/>
                <a:stretch>
                  <a:fillRect l="-2525"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45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4" grpId="1" animBg="1"/>
      <p:bldP spid="10" grpId="0" build="p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EFA"/>
              </a:clrFrom>
              <a:clrTo>
                <a:srgbClr val="FFFEFA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6667" l="5833" r="97500">
                        <a14:foregroundMark x1="21667" y1="46667" x2="21667" y2="46667"/>
                        <a14:foregroundMark x1="22500" y1="46667" x2="5833" y2="40000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768060" y="724874"/>
            <a:ext cx="1316968" cy="65848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3085028" y="636908"/>
                <a:ext cx="3174520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/>
                  <a:t>Tính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dirty="0"/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/>
                  <a:t> </a:t>
                </a:r>
                <a:endParaRPr lang="vi-VN" sz="32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5028" y="636908"/>
                <a:ext cx="3174520" cy="791370"/>
              </a:xfrm>
              <a:prstGeom prst="rect">
                <a:avLst/>
              </a:prstGeom>
              <a:blipFill>
                <a:blip r:embed="rId4"/>
                <a:stretch>
                  <a:fillRect l="-4798" b="-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530120" y="1168669"/>
                <a:ext cx="9548721" cy="14795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3200" dirty="0"/>
                  <a:t>Để </a:t>
                </a:r>
                <a:r>
                  <a:rPr lang="en-US" sz="3200" dirty="0" err="1"/>
                  <a:t>tính</a:t>
                </a:r>
                <a:r>
                  <a:rPr lang="en-US" sz="3200" dirty="0"/>
                  <a:t> </a:t>
                </a:r>
                <a:r>
                  <a:rPr lang="en-US" sz="3200" dirty="0" err="1"/>
                  <a:t>hiệu</a:t>
                </a:r>
                <a:r>
                  <a:rPr lang="en-US" sz="3200" dirty="0"/>
                  <a:t> </a:t>
                </a:r>
                <a:r>
                  <a:rPr lang="en-US" sz="3200" dirty="0" err="1"/>
                  <a:t>hai</a:t>
                </a:r>
                <a:r>
                  <a:rPr lang="en-US" sz="3200" dirty="0"/>
                  <a:t> </a:t>
                </a:r>
                <a:r>
                  <a:rPr lang="en-US" sz="3200" dirty="0" err="1"/>
                  <a:t>phân</a:t>
                </a:r>
                <a:r>
                  <a:rPr lang="en-US" sz="3200" dirty="0"/>
                  <a:t> </a:t>
                </a:r>
                <a:r>
                  <a:rPr lang="en-US" sz="3200" dirty="0" err="1"/>
                  <a:t>số</a:t>
                </a:r>
                <a:r>
                  <a:rPr lang="en-US" sz="3200" dirty="0"/>
                  <a:t> </a:t>
                </a:r>
                <a:r>
                  <a:rPr lang="en-US" sz="3200" dirty="0" err="1"/>
                  <a:t>không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ùng</a:t>
                </a:r>
                <a:r>
                  <a:rPr lang="en-US" sz="3200" dirty="0"/>
                  <a:t> </a:t>
                </a:r>
                <a:r>
                  <a:rPr lang="en-US" sz="3200" dirty="0" err="1"/>
                  <a:t>mẫu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dirty="0"/>
                  <a:t> 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/>
                  <a:t>, ta </a:t>
                </a:r>
                <a:r>
                  <a:rPr lang="en-US" sz="3200" dirty="0" err="1"/>
                  <a:t>làm</a:t>
                </a:r>
                <a:r>
                  <a:rPr lang="en-US" sz="3200" dirty="0"/>
                  <a:t> </a:t>
                </a:r>
                <a:r>
                  <a:rPr lang="en-US" sz="3200" dirty="0" err="1"/>
                  <a:t>như</a:t>
                </a:r>
                <a:r>
                  <a:rPr lang="en-US" sz="3200" dirty="0"/>
                  <a:t> </a:t>
                </a:r>
                <a:r>
                  <a:rPr lang="en-US" sz="3200" dirty="0" err="1"/>
                  <a:t>sau</a:t>
                </a:r>
                <a:r>
                  <a:rPr lang="en-US" sz="3200" dirty="0"/>
                  <a:t>:</a:t>
                </a:r>
                <a:endParaRPr lang="vi-VN" sz="32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0120" y="1168669"/>
                <a:ext cx="9548721" cy="1479508"/>
              </a:xfrm>
              <a:prstGeom prst="rect">
                <a:avLst/>
              </a:prstGeom>
              <a:blipFill>
                <a:blip r:embed="rId5"/>
                <a:stretch>
                  <a:fillRect l="-1596" r="-1660" b="-132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530119" y="2621723"/>
                <a:ext cx="9503789" cy="14871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3200" i="1" dirty="0" err="1">
                    <a:solidFill>
                      <a:srgbClr val="002060"/>
                    </a:solidFill>
                  </a:rPr>
                  <a:t>Bước</a:t>
                </a:r>
                <a:r>
                  <a:rPr lang="en-US" sz="3200" i="1" dirty="0">
                    <a:solidFill>
                      <a:srgbClr val="002060"/>
                    </a:solidFill>
                  </a:rPr>
                  <a:t> 1. </a:t>
                </a:r>
                <a:r>
                  <a:rPr lang="en-US" sz="3200" dirty="0" err="1"/>
                  <a:t>Quy</a:t>
                </a:r>
                <a:r>
                  <a:rPr lang="en-US" sz="3200" dirty="0"/>
                  <a:t> </a:t>
                </a:r>
                <a:r>
                  <a:rPr lang="en-US" sz="3200" dirty="0" err="1"/>
                  <a:t>đồng</a:t>
                </a:r>
                <a:r>
                  <a:rPr lang="en-US" sz="3200" dirty="0"/>
                  <a:t> </a:t>
                </a:r>
                <a:r>
                  <a:rPr lang="en-US" sz="3200" dirty="0" err="1"/>
                  <a:t>mẫu</a:t>
                </a:r>
                <a:r>
                  <a:rPr lang="en-US" sz="3200" dirty="0"/>
                  <a:t> </a:t>
                </a:r>
                <a:r>
                  <a:rPr lang="en-US" sz="3200" dirty="0" err="1"/>
                  <a:t>hai</a:t>
                </a:r>
                <a:r>
                  <a:rPr lang="en-US" sz="3200" dirty="0"/>
                  <a:t> </a:t>
                </a:r>
                <a:r>
                  <a:rPr lang="en-US" sz="3200" dirty="0" err="1"/>
                  <a:t>phân</a:t>
                </a:r>
                <a:r>
                  <a:rPr lang="en-US" sz="3200" dirty="0"/>
                  <a:t> </a:t>
                </a:r>
                <a:r>
                  <a:rPr lang="en-US" sz="3200" dirty="0" err="1"/>
                  <a:t>số</a:t>
                </a:r>
                <a:endParaRPr lang="en-US" sz="3200" dirty="0"/>
              </a:p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dirty="0"/>
                  <a:t> </a:t>
                </a:r>
                <a:r>
                  <a:rPr lang="en-US" sz="3200" dirty="0" err="1"/>
                  <a:t>và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/>
                  <a:t>; </a:t>
                </a:r>
                <a:endParaRPr lang="vi-VN" sz="5333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0119" y="2621723"/>
                <a:ext cx="9503789" cy="1487138"/>
              </a:xfrm>
              <a:prstGeom prst="rect">
                <a:avLst/>
              </a:prstGeom>
              <a:blipFill>
                <a:blip r:embed="rId6"/>
                <a:stretch>
                  <a:fillRect l="-1604" t="-1230" b="-6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4613584" y="4214979"/>
            <a:ext cx="28264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ea typeface="Times New Roman" panose="02020603050405020304" pitchFamily="18" charset="0"/>
              </a:rPr>
              <a:t>BCNN(9, 6) = 18</a:t>
            </a:r>
            <a:endParaRPr lang="vi-VN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1763146" y="4922521"/>
                <a:ext cx="5781519" cy="7921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dirty="0"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3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 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6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en-US" sz="3200" dirty="0"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</m:oMath>
                </a14:m>
                <a:endParaRPr lang="vi-VN" sz="3200" dirty="0"/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146" y="4922521"/>
                <a:ext cx="5781519" cy="792140"/>
              </a:xfrm>
              <a:prstGeom prst="rect">
                <a:avLst/>
              </a:prstGeom>
              <a:blipFill>
                <a:blip r:embed="rId7"/>
                <a:stretch>
                  <a:fillRect b="-12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0587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build="allAtOnce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15099" y="735414"/>
            <a:ext cx="8844583" cy="12316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i="1" dirty="0" err="1">
                <a:solidFill>
                  <a:srgbClr val="002060"/>
                </a:solidFill>
              </a:rPr>
              <a:t>Bước</a:t>
            </a:r>
            <a:r>
              <a:rPr lang="en-US" sz="3200" i="1" dirty="0">
                <a:solidFill>
                  <a:srgbClr val="002060"/>
                </a:solidFill>
              </a:rPr>
              <a:t> 2. </a:t>
            </a:r>
            <a:r>
              <a:rPr lang="en-US" sz="3200" dirty="0" err="1"/>
              <a:t>Trừ</a:t>
            </a:r>
            <a:r>
              <a:rPr lang="en-US" sz="3200" dirty="0"/>
              <a:t> </a:t>
            </a:r>
            <a:r>
              <a:rPr lang="en-US" sz="3200" dirty="0" err="1"/>
              <a:t>tử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bị</a:t>
            </a:r>
            <a:r>
              <a:rPr lang="en-US" sz="3200" dirty="0"/>
              <a:t> </a:t>
            </a:r>
            <a:r>
              <a:rPr lang="en-US" sz="3200" dirty="0" err="1"/>
              <a:t>trừ</a:t>
            </a:r>
            <a:r>
              <a:rPr lang="en-US" sz="3200" dirty="0"/>
              <a:t> </a:t>
            </a:r>
            <a:r>
              <a:rPr lang="en-US" sz="3200" dirty="0" err="1"/>
              <a:t>cho</a:t>
            </a:r>
            <a:r>
              <a:rPr lang="en-US" sz="3200" dirty="0"/>
              <a:t> </a:t>
            </a:r>
            <a:r>
              <a:rPr lang="en-US" sz="3200" dirty="0" err="1"/>
              <a:t>tử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trừ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giữ</a:t>
            </a:r>
            <a:r>
              <a:rPr lang="en-US" sz="3200" dirty="0"/>
              <a:t> </a:t>
            </a:r>
            <a:r>
              <a:rPr lang="en-US" sz="3200" dirty="0" err="1"/>
              <a:t>nguyên</a:t>
            </a:r>
            <a:r>
              <a:rPr lang="en-US" sz="3200" dirty="0"/>
              <a:t> </a:t>
            </a:r>
            <a:r>
              <a:rPr lang="en-US" sz="3200" dirty="0" err="1"/>
              <a:t>mẫu</a:t>
            </a:r>
            <a:r>
              <a:rPr lang="en-US" sz="3200" dirty="0"/>
              <a:t> </a:t>
            </a:r>
            <a:r>
              <a:rPr lang="en-US" sz="3200" dirty="0" err="1"/>
              <a:t>chung</a:t>
            </a:r>
            <a:r>
              <a:rPr lang="en-US" sz="3200" dirty="0"/>
              <a:t>:</a:t>
            </a:r>
            <a:endParaRPr lang="vi-VN" sz="5333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817479" y="2386663"/>
                <a:ext cx="8039820" cy="10198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US" sz="3200" dirty="0">
                    <a:ea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6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6−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21</m:t>
                            </m:r>
                          </m:e>
                        </m: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6+2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</m:oMath>
                </a14:m>
                <a:endParaRPr lang="en-US" sz="3200" dirty="0"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7479" y="2386663"/>
                <a:ext cx="8039820" cy="1019895"/>
              </a:xfrm>
              <a:prstGeom prst="rect">
                <a:avLst/>
              </a:prstGeom>
              <a:blipFill>
                <a:blip r:embed="rId2"/>
                <a:stretch>
                  <a:fillRect l="-152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3895372" y="4182278"/>
                <a:ext cx="5444161" cy="984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US" sz="3200" dirty="0">
                    <a:ea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3200" dirty="0">
                    <a:ea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</m:t>
                    </m:r>
                  </m:oMath>
                </a14:m>
                <a:endParaRPr lang="en-US" sz="3200" dirty="0"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5372" y="4182278"/>
                <a:ext cx="5444161" cy="984757"/>
              </a:xfrm>
              <a:prstGeom prst="rect">
                <a:avLst/>
              </a:prstGeom>
              <a:blipFill>
                <a:blip r:embed="rId3"/>
                <a:stretch>
                  <a:fillRect l="-2800" b="-9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2BE751A-14A4-4B42-B373-0EC113B95A5A}"/>
                  </a:ext>
                </a:extLst>
              </p14:cNvPr>
              <p14:cNvContentPartPr/>
              <p14:nvPr/>
            </p14:nvContentPartPr>
            <p14:xfrm>
              <a:off x="3148800" y="2635133"/>
              <a:ext cx="114240" cy="3662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2BE751A-14A4-4B42-B373-0EC113B95A5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139791" y="2626130"/>
                <a:ext cx="131899" cy="3838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87F71FE-3FFA-42F1-B6A0-F3B9BD325342}"/>
                  </a:ext>
                </a:extLst>
              </p14:cNvPr>
              <p14:cNvContentPartPr/>
              <p14:nvPr/>
            </p14:nvContentPartPr>
            <p14:xfrm>
              <a:off x="3693120" y="2645213"/>
              <a:ext cx="85440" cy="3763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87F71FE-3FFA-42F1-B6A0-F3B9BD325342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684145" y="2636202"/>
                <a:ext cx="103031" cy="3939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6AC6E488-E5D2-4DA6-895D-24B9759CB4DF}"/>
                  </a:ext>
                </a:extLst>
              </p14:cNvPr>
              <p14:cNvContentPartPr/>
              <p14:nvPr/>
            </p14:nvContentPartPr>
            <p14:xfrm>
              <a:off x="4317600" y="2606333"/>
              <a:ext cx="155520" cy="38448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6AC6E488-E5D2-4DA6-895D-24B9759CB4D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308621" y="2597341"/>
                <a:ext cx="173119" cy="4021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5B405AF5-BD99-4279-B44C-7201E5E0A52C}"/>
                  </a:ext>
                </a:extLst>
              </p14:cNvPr>
              <p14:cNvContentPartPr/>
              <p14:nvPr/>
            </p14:nvContentPartPr>
            <p14:xfrm>
              <a:off x="4833600" y="2614973"/>
              <a:ext cx="89760" cy="41952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5B405AF5-BD99-4279-B44C-7201E5E0A52C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824588" y="2605963"/>
                <a:ext cx="107424" cy="4371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837EBAD7-1D54-46EC-B2FC-C5A856D6CB14}"/>
                  </a:ext>
                </a:extLst>
              </p14:cNvPr>
              <p14:cNvContentPartPr/>
              <p14:nvPr/>
            </p14:nvContentPartPr>
            <p14:xfrm>
              <a:off x="5562240" y="2623613"/>
              <a:ext cx="121440" cy="43056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837EBAD7-1D54-46EC-B2FC-C5A856D6CB14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553231" y="2614598"/>
                <a:ext cx="139097" cy="4482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94206505-3B4B-4E4F-A6E7-A17FBB628800}"/>
                  </a:ext>
                </a:extLst>
              </p14:cNvPr>
              <p14:cNvContentPartPr/>
              <p14:nvPr/>
            </p14:nvContentPartPr>
            <p14:xfrm>
              <a:off x="6090240" y="2606813"/>
              <a:ext cx="62400" cy="43632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94206505-3B4B-4E4F-A6E7-A17FBB628800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081223" y="2597820"/>
                <a:ext cx="80074" cy="4539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8E325230-898D-4101-9836-BBC1C7B18537}"/>
                  </a:ext>
                </a:extLst>
              </p14:cNvPr>
              <p14:cNvContentPartPr/>
              <p14:nvPr/>
            </p14:nvContentPartPr>
            <p14:xfrm>
              <a:off x="7661280" y="2602013"/>
              <a:ext cx="128160" cy="43488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8E325230-898D-4101-9836-BBC1C7B18537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652229" y="2593013"/>
                <a:ext cx="145900" cy="45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EB676CF0-6332-44D5-9DE0-F368D741A726}"/>
                  </a:ext>
                </a:extLst>
              </p14:cNvPr>
              <p14:cNvContentPartPr/>
              <p14:nvPr/>
            </p14:nvContentPartPr>
            <p14:xfrm>
              <a:off x="8130720" y="2602013"/>
              <a:ext cx="144000" cy="43056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EB676CF0-6332-44D5-9DE0-F368D741A726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8121720" y="2593013"/>
                <a:ext cx="161640" cy="44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D6208C69-68AC-4C57-8121-445A450023F7}"/>
                  </a:ext>
                </a:extLst>
              </p14:cNvPr>
              <p14:cNvContentPartPr/>
              <p14:nvPr/>
            </p14:nvContentPartPr>
            <p14:xfrm>
              <a:off x="9273600" y="2616413"/>
              <a:ext cx="119520" cy="44016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D6208C69-68AC-4C57-8121-445A450023F7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9264545" y="2607408"/>
                <a:ext cx="137267" cy="4578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D34C4844-663F-43F3-A27E-D0BB7942B2AE}"/>
                  </a:ext>
                </a:extLst>
              </p14:cNvPr>
              <p14:cNvContentPartPr/>
              <p14:nvPr/>
            </p14:nvContentPartPr>
            <p14:xfrm>
              <a:off x="9581760" y="2645693"/>
              <a:ext cx="256320" cy="44976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D34C4844-663F-43F3-A27E-D0BB7942B2AE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9572760" y="2636698"/>
                <a:ext cx="273960" cy="467391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04209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427561" y="897147"/>
            <a:ext cx="5888967" cy="748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267" b="1" u="sng" dirty="0" err="1"/>
              <a:t>Nhận</a:t>
            </a:r>
            <a:r>
              <a:rPr lang="en-US" sz="4267" b="1" u="sng" dirty="0"/>
              <a:t> </a:t>
            </a:r>
            <a:r>
              <a:rPr lang="en-US" sz="4267" b="1" u="sng" dirty="0" err="1"/>
              <a:t>xét</a:t>
            </a:r>
            <a:endParaRPr lang="vi-VN" sz="4267" b="1" u="sng" dirty="0"/>
          </a:p>
        </p:txBody>
      </p:sp>
      <p:sp>
        <p:nvSpPr>
          <p:cNvPr id="8" name="Rectangle 7"/>
          <p:cNvSpPr/>
          <p:nvPr/>
        </p:nvSpPr>
        <p:spPr>
          <a:xfrm>
            <a:off x="1696526" y="1957611"/>
            <a:ext cx="9351033" cy="2351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ts val="800"/>
              </a:spcBef>
              <a:spcAft>
                <a:spcPts val="800"/>
              </a:spcAft>
            </a:pPr>
            <a:r>
              <a:rPr lang="en-GB" sz="3733" i="1" dirty="0" err="1">
                <a:ea typeface="Calibri" panose="020F0502020204030204" pitchFamily="34" charset="0"/>
              </a:rPr>
              <a:t>Muốn</a:t>
            </a:r>
            <a:r>
              <a:rPr lang="en-GB" sz="3733" i="1" dirty="0">
                <a:ea typeface="Calibri" panose="020F0502020204030204" pitchFamily="34" charset="0"/>
              </a:rPr>
              <a:t> </a:t>
            </a:r>
            <a:r>
              <a:rPr lang="en-GB" sz="3733" i="1" dirty="0" err="1">
                <a:ea typeface="Calibri" panose="020F0502020204030204" pitchFamily="34" charset="0"/>
              </a:rPr>
              <a:t>trừ</a:t>
            </a:r>
            <a:r>
              <a:rPr lang="en-GB" sz="3733" i="1" dirty="0">
                <a:ea typeface="Calibri" panose="020F0502020204030204" pitchFamily="34" charset="0"/>
              </a:rPr>
              <a:t> </a:t>
            </a:r>
            <a:r>
              <a:rPr lang="en-GB" sz="3733" i="1" dirty="0" err="1">
                <a:ea typeface="Calibri" panose="020F0502020204030204" pitchFamily="34" charset="0"/>
              </a:rPr>
              <a:t>hai</a:t>
            </a:r>
            <a:r>
              <a:rPr lang="en-GB" sz="3733" i="1" dirty="0">
                <a:ea typeface="Calibri" panose="020F0502020204030204" pitchFamily="34" charset="0"/>
              </a:rPr>
              <a:t> </a:t>
            </a:r>
            <a:r>
              <a:rPr lang="en-GB" sz="3733" i="1" dirty="0" err="1">
                <a:ea typeface="Calibri" panose="020F0502020204030204" pitchFamily="34" charset="0"/>
              </a:rPr>
              <a:t>phân</a:t>
            </a:r>
            <a:r>
              <a:rPr lang="en-GB" sz="3733" i="1" dirty="0">
                <a:ea typeface="Calibri" panose="020F0502020204030204" pitchFamily="34" charset="0"/>
              </a:rPr>
              <a:t> </a:t>
            </a:r>
            <a:r>
              <a:rPr lang="en-GB" sz="3733" i="1" dirty="0" err="1">
                <a:ea typeface="Calibri" panose="020F0502020204030204" pitchFamily="34" charset="0"/>
              </a:rPr>
              <a:t>số</a:t>
            </a:r>
            <a:r>
              <a:rPr lang="en-GB" sz="3733" i="1" dirty="0"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ea typeface="Calibri" panose="020F0502020204030204" pitchFamily="34" charset="0"/>
              </a:rPr>
              <a:t>không</a:t>
            </a:r>
            <a:r>
              <a:rPr lang="en-GB" sz="3733" b="1" i="1" dirty="0"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ea typeface="Calibri" panose="020F0502020204030204" pitchFamily="34" charset="0"/>
              </a:rPr>
              <a:t>cùng</a:t>
            </a:r>
            <a:r>
              <a:rPr lang="en-GB" sz="3733" b="1" i="1" dirty="0"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ea typeface="Calibri" panose="020F0502020204030204" pitchFamily="34" charset="0"/>
              </a:rPr>
              <a:t>mẫu</a:t>
            </a:r>
            <a:r>
              <a:rPr lang="en-GB" sz="3733" i="1" dirty="0">
                <a:ea typeface="Calibri" panose="020F0502020204030204" pitchFamily="34" charset="0"/>
              </a:rPr>
              <a:t>, ta </a:t>
            </a:r>
            <a:r>
              <a:rPr lang="en-GB" sz="3733" b="1" i="1" dirty="0" err="1">
                <a:ea typeface="Calibri" panose="020F0502020204030204" pitchFamily="34" charset="0"/>
              </a:rPr>
              <a:t>quy</a:t>
            </a:r>
            <a:r>
              <a:rPr lang="en-GB" sz="3733" b="1" i="1" dirty="0"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ea typeface="Calibri" panose="020F0502020204030204" pitchFamily="34" charset="0"/>
              </a:rPr>
              <a:t>đồng</a:t>
            </a:r>
            <a:r>
              <a:rPr lang="en-GB" sz="3733" b="1" i="1" dirty="0">
                <a:ea typeface="Calibri" panose="020F0502020204030204" pitchFamily="34" charset="0"/>
              </a:rPr>
              <a:t> </a:t>
            </a:r>
            <a:r>
              <a:rPr lang="en-GB" sz="3733" i="1" dirty="0" err="1">
                <a:ea typeface="Calibri" panose="020F0502020204030204" pitchFamily="34" charset="0"/>
              </a:rPr>
              <a:t>những</a:t>
            </a:r>
            <a:r>
              <a:rPr lang="en-GB" sz="3733" i="1" dirty="0">
                <a:ea typeface="Calibri" panose="020F0502020204030204" pitchFamily="34" charset="0"/>
              </a:rPr>
              <a:t> </a:t>
            </a:r>
            <a:r>
              <a:rPr lang="en-GB" sz="3733" i="1" dirty="0" err="1">
                <a:ea typeface="Calibri" panose="020F0502020204030204" pitchFamily="34" charset="0"/>
              </a:rPr>
              <a:t>phân</a:t>
            </a:r>
            <a:r>
              <a:rPr lang="en-GB" sz="3733" i="1" dirty="0">
                <a:ea typeface="Calibri" panose="020F0502020204030204" pitchFamily="34" charset="0"/>
              </a:rPr>
              <a:t> </a:t>
            </a:r>
            <a:r>
              <a:rPr lang="en-GB" sz="3733" i="1" dirty="0" err="1">
                <a:ea typeface="Calibri" panose="020F0502020204030204" pitchFamily="34" charset="0"/>
              </a:rPr>
              <a:t>số</a:t>
            </a:r>
            <a:r>
              <a:rPr lang="en-GB" sz="3733" i="1" dirty="0">
                <a:ea typeface="Calibri" panose="020F0502020204030204" pitchFamily="34" charset="0"/>
              </a:rPr>
              <a:t> </a:t>
            </a:r>
            <a:r>
              <a:rPr lang="en-GB" sz="3733" i="1" dirty="0" err="1">
                <a:ea typeface="Calibri" panose="020F0502020204030204" pitchFamily="34" charset="0"/>
              </a:rPr>
              <a:t>đó</a:t>
            </a:r>
            <a:r>
              <a:rPr lang="en-GB" sz="3733" i="1" dirty="0">
                <a:ea typeface="Calibri" panose="020F0502020204030204" pitchFamily="34" charset="0"/>
              </a:rPr>
              <a:t> </a:t>
            </a:r>
            <a:r>
              <a:rPr lang="en-GB" sz="3733" i="1" dirty="0" err="1">
                <a:ea typeface="Calibri" panose="020F0502020204030204" pitchFamily="34" charset="0"/>
              </a:rPr>
              <a:t>rồi</a:t>
            </a:r>
            <a:r>
              <a:rPr lang="en-GB" sz="3733" i="1" dirty="0"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ea typeface="Calibri" panose="020F0502020204030204" pitchFamily="34" charset="0"/>
              </a:rPr>
              <a:t>trừ</a:t>
            </a:r>
            <a:r>
              <a:rPr lang="en-GB" sz="3733" b="1" i="1" dirty="0"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ea typeface="Calibri" panose="020F0502020204030204" pitchFamily="34" charset="0"/>
              </a:rPr>
              <a:t>tử</a:t>
            </a:r>
            <a:r>
              <a:rPr lang="en-GB" sz="3733" b="1" i="1" dirty="0"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ea typeface="Calibri" panose="020F0502020204030204" pitchFamily="34" charset="0"/>
              </a:rPr>
              <a:t>của</a:t>
            </a:r>
            <a:r>
              <a:rPr lang="en-GB" sz="3733" b="1" i="1" dirty="0"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ea typeface="Calibri" panose="020F0502020204030204" pitchFamily="34" charset="0"/>
              </a:rPr>
              <a:t>số</a:t>
            </a:r>
            <a:r>
              <a:rPr lang="en-GB" sz="3733" b="1" i="1" dirty="0"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ea typeface="Calibri" panose="020F0502020204030204" pitchFamily="34" charset="0"/>
              </a:rPr>
              <a:t>bị</a:t>
            </a:r>
            <a:r>
              <a:rPr lang="en-GB" sz="3733" b="1" i="1" dirty="0"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ea typeface="Calibri" panose="020F0502020204030204" pitchFamily="34" charset="0"/>
              </a:rPr>
              <a:t>trừ</a:t>
            </a:r>
            <a:r>
              <a:rPr lang="en-GB" sz="3733" i="1" dirty="0">
                <a:ea typeface="Calibri" panose="020F0502020204030204" pitchFamily="34" charset="0"/>
              </a:rPr>
              <a:t> </a:t>
            </a:r>
            <a:r>
              <a:rPr lang="en-GB" sz="3733" i="1" dirty="0" err="1">
                <a:ea typeface="Calibri" panose="020F0502020204030204" pitchFamily="34" charset="0"/>
              </a:rPr>
              <a:t>cho</a:t>
            </a:r>
            <a:r>
              <a:rPr lang="en-GB" sz="3733" i="1" dirty="0"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ea typeface="Calibri" panose="020F0502020204030204" pitchFamily="34" charset="0"/>
              </a:rPr>
              <a:t>tử</a:t>
            </a:r>
            <a:r>
              <a:rPr lang="en-GB" sz="3733" b="1" i="1" dirty="0"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ea typeface="Calibri" panose="020F0502020204030204" pitchFamily="34" charset="0"/>
              </a:rPr>
              <a:t>của</a:t>
            </a:r>
            <a:r>
              <a:rPr lang="en-GB" sz="3733" b="1" i="1" dirty="0"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ea typeface="Calibri" panose="020F0502020204030204" pitchFamily="34" charset="0"/>
              </a:rPr>
              <a:t>số</a:t>
            </a:r>
            <a:r>
              <a:rPr lang="en-GB" sz="3733" b="1" i="1" dirty="0"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ea typeface="Calibri" panose="020F0502020204030204" pitchFamily="34" charset="0"/>
              </a:rPr>
              <a:t>trừ</a:t>
            </a:r>
            <a:r>
              <a:rPr lang="en-GB" sz="3733" b="1" i="1" dirty="0">
                <a:ea typeface="Calibri" panose="020F0502020204030204" pitchFamily="34" charset="0"/>
              </a:rPr>
              <a:t> </a:t>
            </a:r>
            <a:r>
              <a:rPr lang="en-GB" sz="3733" i="1" dirty="0" err="1">
                <a:ea typeface="Calibri" panose="020F0502020204030204" pitchFamily="34" charset="0"/>
              </a:rPr>
              <a:t>và</a:t>
            </a:r>
            <a:r>
              <a:rPr lang="en-GB" sz="3733" i="1" dirty="0"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ea typeface="Calibri" panose="020F0502020204030204" pitchFamily="34" charset="0"/>
              </a:rPr>
              <a:t>giữ</a:t>
            </a:r>
            <a:r>
              <a:rPr lang="en-GB" sz="3733" b="1" i="1" dirty="0"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ea typeface="Calibri" panose="020F0502020204030204" pitchFamily="34" charset="0"/>
              </a:rPr>
              <a:t>nguyên</a:t>
            </a:r>
            <a:r>
              <a:rPr lang="en-GB" sz="3733" b="1" i="1" dirty="0"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ea typeface="Calibri" panose="020F0502020204030204" pitchFamily="34" charset="0"/>
              </a:rPr>
              <a:t>mẫu</a:t>
            </a:r>
            <a:r>
              <a:rPr lang="en-GB" sz="3733" b="1" i="1" dirty="0">
                <a:ea typeface="Calibri" panose="020F0502020204030204" pitchFamily="34" charset="0"/>
              </a:rPr>
              <a:t> </a:t>
            </a:r>
            <a:r>
              <a:rPr lang="en-GB" sz="3733" i="1" dirty="0" err="1">
                <a:ea typeface="Calibri" panose="020F0502020204030204" pitchFamily="34" charset="0"/>
              </a:rPr>
              <a:t>chung</a:t>
            </a:r>
            <a:r>
              <a:rPr lang="en-GB" sz="3733" i="1" dirty="0">
                <a:ea typeface="Calibri" panose="020F0502020204030204" pitchFamily="34" charset="0"/>
              </a:rPr>
              <a:t>.</a:t>
            </a:r>
            <a:endParaRPr lang="en-US" sz="3733" i="1" dirty="0"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9740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702281" y="690115"/>
            <a:ext cx="3128513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b="1" dirty="0" err="1"/>
              <a:t>Luyện</a:t>
            </a:r>
            <a:r>
              <a:rPr lang="en-US" sz="3733" b="1" dirty="0"/>
              <a:t> </a:t>
            </a:r>
            <a:r>
              <a:rPr lang="en-US" sz="3733" b="1" dirty="0" err="1"/>
              <a:t>tập</a:t>
            </a:r>
            <a:r>
              <a:rPr lang="en-US" sz="3733" b="1" dirty="0"/>
              <a:t> 3.</a:t>
            </a:r>
            <a:endParaRPr lang="vi-VN" sz="3733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830794" y="690115"/>
            <a:ext cx="2185357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dirty="0" err="1"/>
              <a:t>Tính</a:t>
            </a:r>
            <a:r>
              <a:rPr lang="en-US" sz="3733" dirty="0"/>
              <a:t>:</a:t>
            </a:r>
            <a:endParaRPr lang="vi-VN" sz="3733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4385490" y="1387741"/>
                <a:ext cx="2668437" cy="9085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vi-VN" sz="37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3733" i="1">
                            <a:latin typeface="Cambria Math" panose="02040503050406030204" pitchFamily="18" charset="0"/>
                          </a:rPr>
                          <m:t>−10</m:t>
                        </m:r>
                      </m:den>
                    </m:f>
                    <m:r>
                      <a:rPr lang="en-US" sz="3733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733" dirty="0"/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733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vi-VN" sz="3733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5490" y="1387741"/>
                <a:ext cx="2668437" cy="908582"/>
              </a:xfrm>
              <a:prstGeom prst="rect">
                <a:avLst/>
              </a:prstGeom>
              <a:blipFill>
                <a:blip r:embed="rId2"/>
                <a:stretch>
                  <a:fillRect b="-134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5441609" y="2511892"/>
            <a:ext cx="963725" cy="6992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5000"/>
              </a:lnSpc>
              <a:spcBef>
                <a:spcPts val="800"/>
              </a:spcBef>
              <a:spcAft>
                <a:spcPts val="800"/>
              </a:spcAft>
            </a:pPr>
            <a:r>
              <a:rPr lang="en-US" sz="3200" b="1" u="sng" dirty="0" err="1">
                <a:ea typeface="Calibri" panose="020F0502020204030204" pitchFamily="34" charset="0"/>
              </a:rPr>
              <a:t>Giải</a:t>
            </a:r>
            <a:r>
              <a:rPr lang="en-US" sz="3200" b="1" u="sng" dirty="0">
                <a:ea typeface="Calibri" panose="020F0502020204030204" pitchFamily="34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3243880" y="3414846"/>
                <a:ext cx="1409360" cy="1122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3733" dirty="0">
                    <a:ea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sz="3733" dirty="0"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3880" y="3414846"/>
                <a:ext cx="1409360" cy="1122871"/>
              </a:xfrm>
              <a:prstGeom prst="rect">
                <a:avLst/>
              </a:prstGeom>
              <a:blipFill>
                <a:blip r:embed="rId3"/>
                <a:stretch>
                  <a:fillRect b="-10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4794302" y="3431208"/>
                <a:ext cx="1688283" cy="1122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3733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7−9</m:t>
                        </m:r>
                      </m:num>
                      <m:den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3733" dirty="0"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302" y="3431208"/>
                <a:ext cx="1688283" cy="11228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6401542" y="3504956"/>
                <a:ext cx="1548821" cy="1122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3733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6</m:t>
                        </m:r>
                      </m:num>
                      <m:den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3733" dirty="0"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1542" y="3504956"/>
                <a:ext cx="1548821" cy="11228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8109505" y="3504956"/>
                <a:ext cx="1346843" cy="1122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3733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733" dirty="0"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9505" y="3504956"/>
                <a:ext cx="1346843" cy="11228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0910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556" b="95833" l="0" r="94483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17653" y="677585"/>
            <a:ext cx="1196795" cy="59427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334220" y="1066735"/>
                <a:ext cx="10190672" cy="791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/>
                  <a:t>a) </a:t>
                </a:r>
                <a:r>
                  <a:rPr lang="en-US" sz="3200" dirty="0" err="1"/>
                  <a:t>Phân</a:t>
                </a:r>
                <a:r>
                  <a:rPr lang="en-US" sz="3200" dirty="0"/>
                  <a:t> </a:t>
                </a:r>
                <a:r>
                  <a:rPr lang="en-US" sz="3200" dirty="0" err="1"/>
                  <a:t>số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/>
                  <a:t> </a:t>
                </a:r>
                <a:r>
                  <a:rPr lang="en-US" sz="3200" dirty="0" err="1"/>
                  <a:t>có</a:t>
                </a:r>
                <a:r>
                  <a:rPr lang="en-US" sz="3200" dirty="0"/>
                  <a:t> </a:t>
                </a:r>
                <a:r>
                  <a:rPr lang="en-US" sz="3200" dirty="0" err="1"/>
                  <a:t>phải</a:t>
                </a:r>
                <a:r>
                  <a:rPr lang="en-US" sz="3200" dirty="0"/>
                  <a:t>  </a:t>
                </a:r>
                <a:r>
                  <a:rPr lang="en-US" sz="3200" dirty="0" err="1"/>
                  <a:t>là</a:t>
                </a:r>
                <a:r>
                  <a:rPr lang="en-US" sz="3200" dirty="0"/>
                  <a:t> </a:t>
                </a:r>
                <a:r>
                  <a:rPr lang="en-US" sz="3200" dirty="0" err="1"/>
                  <a:t>số</a:t>
                </a:r>
                <a:r>
                  <a:rPr lang="en-US" sz="3200" dirty="0"/>
                  <a:t> </a:t>
                </a:r>
                <a:r>
                  <a:rPr lang="en-US" sz="3200" dirty="0" err="1"/>
                  <a:t>đối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ủa</a:t>
                </a:r>
                <a:r>
                  <a:rPr lang="en-US" sz="3200" dirty="0"/>
                  <a:t> </a:t>
                </a:r>
                <a:r>
                  <a:rPr lang="en-US" sz="3200" dirty="0" err="1"/>
                  <a:t>phân</a:t>
                </a:r>
                <a:r>
                  <a:rPr lang="en-US" sz="3200" dirty="0"/>
                  <a:t> </a:t>
                </a:r>
                <a:r>
                  <a:rPr lang="en-US" sz="3200" dirty="0" err="1"/>
                  <a:t>số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5</m:t>
                        </m:r>
                      </m:den>
                    </m:f>
                  </m:oMath>
                </a14:m>
                <a:r>
                  <a:rPr lang="en-US" sz="3200" dirty="0"/>
                  <a:t> không? </a:t>
                </a:r>
                <a:endParaRPr lang="vi-VN" sz="32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220" y="1066735"/>
                <a:ext cx="10190672" cy="791820"/>
              </a:xfrm>
              <a:prstGeom prst="rect">
                <a:avLst/>
              </a:prstGeom>
              <a:blipFill>
                <a:blip r:embed="rId4"/>
                <a:stretch>
                  <a:fillRect l="-1555" b="-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334220" y="1837725"/>
                <a:ext cx="10190672" cy="791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/>
                  <a:t>b) </a:t>
                </a:r>
                <a:r>
                  <a:rPr lang="en-US" sz="3200" dirty="0" err="1"/>
                  <a:t>Tính</a:t>
                </a:r>
                <a:r>
                  <a:rPr lang="en-US" sz="3200" dirty="0"/>
                  <a:t> </a:t>
                </a:r>
                <a:r>
                  <a:rPr lang="en-US" sz="3200" dirty="0" err="1"/>
                  <a:t>và</a:t>
                </a:r>
                <a:r>
                  <a:rPr lang="en-US" sz="3200" dirty="0"/>
                  <a:t> so </a:t>
                </a:r>
                <a:r>
                  <a:rPr lang="en-US" sz="3200" dirty="0" err="1"/>
                  <a:t>sánh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ác</a:t>
                </a:r>
                <a:r>
                  <a:rPr lang="en-US" sz="3200" dirty="0"/>
                  <a:t> </a:t>
                </a:r>
                <a:r>
                  <a:rPr lang="en-US" sz="3200" dirty="0" err="1"/>
                  <a:t>kết</a:t>
                </a:r>
                <a:r>
                  <a:rPr lang="en-US" sz="3200" dirty="0"/>
                  <a:t> </a:t>
                </a:r>
                <a:r>
                  <a:rPr lang="en-US" sz="3200" dirty="0" err="1"/>
                  <a:t>quả</a:t>
                </a:r>
                <a:r>
                  <a:rPr lang="en-US" sz="3200" dirty="0"/>
                  <a:t> </a:t>
                </a:r>
                <a:r>
                  <a:rPr lang="en-US" sz="3200" dirty="0" err="1"/>
                  <a:t>sau</a:t>
                </a:r>
                <a:r>
                  <a:rPr lang="en-US" sz="3200" dirty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200" dirty="0"/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5</m:t>
                        </m:r>
                      </m:den>
                    </m:f>
                  </m:oMath>
                </a14:m>
                <a:r>
                  <a:rPr lang="en-US" sz="32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2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/>
                  <a:t> </a:t>
                </a:r>
                <a:endParaRPr lang="vi-VN" sz="32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220" y="1837725"/>
                <a:ext cx="10190672" cy="791820"/>
              </a:xfrm>
              <a:prstGeom prst="rect">
                <a:avLst/>
              </a:prstGeom>
              <a:blipFill>
                <a:blip r:embed="rId5"/>
                <a:stretch>
                  <a:fillRect l="-1555" b="-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750945" y="2622342"/>
            <a:ext cx="13572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/>
              <a:t>Giải</a:t>
            </a:r>
            <a:r>
              <a:rPr lang="en-US" sz="3200" b="1" u="sng" dirty="0"/>
              <a:t>:</a:t>
            </a:r>
            <a:endParaRPr lang="vi-VN" sz="3200" b="1" u="sn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1334220" y="2935383"/>
                <a:ext cx="7228937" cy="9754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GB" sz="3200" dirty="0">
                    <a:ea typeface="Calibri" panose="020F0502020204030204" pitchFamily="34" charset="0"/>
                  </a:rPr>
                  <a:t>a) </a:t>
                </a:r>
                <a:r>
                  <a:rPr lang="en-GB" sz="3200" dirty="0" err="1">
                    <a:ea typeface="Calibri" panose="020F0502020204030204" pitchFamily="34" charset="0"/>
                  </a:rPr>
                  <a:t>Phân</a:t>
                </a:r>
                <a:r>
                  <a:rPr lang="en-GB" sz="3200" dirty="0">
                    <a:ea typeface="Calibri" panose="020F0502020204030204" pitchFamily="34" charset="0"/>
                  </a:rPr>
                  <a:t> </a:t>
                </a:r>
                <a:r>
                  <a:rPr lang="en-GB" sz="3200" dirty="0" err="1">
                    <a:ea typeface="Calibri" panose="020F0502020204030204" pitchFamily="34" charset="0"/>
                  </a:rPr>
                  <a:t>số</a:t>
                </a:r>
                <a:r>
                  <a:rPr lang="en-GB" sz="3200" dirty="0"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nl-NL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nl-NL" sz="3200" dirty="0">
                    <a:ea typeface="Calibri" panose="020F0502020204030204" pitchFamily="34" charset="0"/>
                  </a:rPr>
                  <a:t>là số đối của 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5</m:t>
                        </m:r>
                      </m:den>
                    </m:f>
                    <m:r>
                      <a:rPr lang="nl-NL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endParaRPr lang="en-US" sz="3200" dirty="0"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220" y="2935383"/>
                <a:ext cx="7228937" cy="975460"/>
              </a:xfrm>
              <a:prstGeom prst="rect">
                <a:avLst/>
              </a:prstGeom>
              <a:blipFill>
                <a:blip r:embed="rId6"/>
                <a:stretch>
                  <a:fillRect l="-2192"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1452112" y="3727991"/>
                <a:ext cx="4416725" cy="17527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GB" sz="3200" dirty="0"/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nl-NL" sz="3200" dirty="0"/>
                  <a:t> –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−5</m:t>
                        </m:r>
                      </m:den>
                    </m:f>
                  </m:oMath>
                </a14:m>
                <a:r>
                  <a:rPr lang="nl-NL" sz="3200" dirty="0"/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−3.5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7.5</m:t>
                        </m:r>
                      </m:den>
                    </m:f>
                  </m:oMath>
                </a14:m>
                <a:r>
                  <a:rPr lang="nl-NL" sz="3200" dirty="0"/>
                  <a:t> –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−2.7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5.7</m:t>
                        </m:r>
                      </m:den>
                    </m:f>
                  </m:oMath>
                </a14:m>
                <a:r>
                  <a:rPr lang="nl-NL" sz="3200" dirty="0"/>
                  <a:t> 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nl-NL" sz="32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−15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</m:oMath>
                </a14:m>
                <a:r>
                  <a:rPr lang="nl-NL" sz="3200" dirty="0"/>
                  <a:t> –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−14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32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</m:oMath>
                </a14:m>
                <a:r>
                  <a:rPr lang="nl-NL" sz="3200" dirty="0"/>
                  <a:t>   </a:t>
                </a:r>
                <a:endParaRPr lang="en-US" sz="3200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112" y="3727991"/>
                <a:ext cx="4416725" cy="1752724"/>
              </a:xfrm>
              <a:prstGeom prst="rect">
                <a:avLst/>
              </a:prstGeom>
              <a:blipFill>
                <a:blip r:embed="rId7"/>
                <a:stretch>
                  <a:fillRect l="-3448" b="-5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3322610" y="4799138"/>
                <a:ext cx="7228937" cy="15013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nl-NL" sz="3200" b="1" dirty="0"/>
                  <a:t>   </a:t>
                </a:r>
                <a:endParaRPr lang="en-US" sz="3200" b="1" dirty="0"/>
              </a:p>
              <a:p>
                <a:pPr>
                  <a:lnSpc>
                    <a:spcPct val="120000"/>
                  </a:lnSpc>
                </a:pPr>
                <a:r>
                  <a:rPr lang="en-GB" sz="3200" b="1" dirty="0"/>
                  <a:t> </a:t>
                </a:r>
                <a:r>
                  <a:rPr lang="en-GB" sz="3200" b="1" dirty="0" err="1"/>
                  <a:t>Vậy</a:t>
                </a:r>
                <a:r>
                  <a:rPr lang="en-GB" sz="3200" b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32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nl-NL" sz="3200" b="1" i="1"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nl-NL" sz="3200" b="1" dirty="0"/>
                  <a:t> –</a:t>
                </a:r>
                <a14:m>
                  <m:oMath xmlns:m="http://schemas.openxmlformats.org/officeDocument/2006/math">
                    <m:r>
                      <a:rPr lang="nl-NL" sz="3200" b="1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nl-NL" sz="32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32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nl-NL" sz="3200" b="1" dirty="0"/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32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nl-NL" sz="3200" b="1" i="1"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nl-NL" sz="3200" b="1" dirty="0"/>
                  <a:t> +</a:t>
                </a:r>
                <a14:m>
                  <m:oMath xmlns:m="http://schemas.openxmlformats.org/officeDocument/2006/math">
                    <m:r>
                      <a:rPr lang="nl-NL" sz="3200" b="1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nl-NL" sz="32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nl-NL" sz="32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3200" b="1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2610" y="4799138"/>
                <a:ext cx="7228937" cy="1501373"/>
              </a:xfrm>
              <a:prstGeom prst="rect">
                <a:avLst/>
              </a:prstGeom>
              <a:blipFill>
                <a:blip r:embed="rId8"/>
                <a:stretch>
                  <a:fillRect l="-843" b="-56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/>
          <p:nvPr/>
        </p:nvCxnSpPr>
        <p:spPr>
          <a:xfrm flipH="1">
            <a:off x="6510068" y="3900568"/>
            <a:ext cx="0" cy="1502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7180055" y="3801600"/>
                <a:ext cx="4416725" cy="17527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nl-NL" sz="3200" dirty="0"/>
                  <a:t> +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sz="32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−3.5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7.5</m:t>
                        </m:r>
                      </m:den>
                    </m:f>
                  </m:oMath>
                </a14:m>
                <a:r>
                  <a:rPr lang="nl-NL" sz="3200" dirty="0"/>
                  <a:t> +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2.7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5.7</m:t>
                        </m:r>
                      </m:den>
                    </m:f>
                  </m:oMath>
                </a14:m>
                <a:r>
                  <a:rPr lang="nl-NL" sz="3200" dirty="0"/>
                  <a:t> 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nl-NL" sz="32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−15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</m:oMath>
                </a14:m>
                <a:r>
                  <a:rPr lang="nl-NL" sz="3200" dirty="0"/>
                  <a:t> +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32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</m:oMath>
                </a14:m>
                <a:endParaRPr lang="en-US" sz="3200" dirty="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0055" y="3801600"/>
                <a:ext cx="4416725" cy="1752724"/>
              </a:xfrm>
              <a:prstGeom prst="rect">
                <a:avLst/>
              </a:prstGeom>
              <a:blipFill>
                <a:blip r:embed="rId9"/>
                <a:stretch>
                  <a:fillRect l="-3591" b="-5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2651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 build="allAtOnce"/>
      <p:bldP spid="9" grpId="0"/>
      <p:bldP spid="12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484071" y="2072388"/>
            <a:ext cx="9189680" cy="2735401"/>
            <a:chOff x="1025914" y="1420851"/>
            <a:chExt cx="13992544" cy="2624786"/>
          </a:xfrm>
        </p:grpSpPr>
        <p:grpSp>
          <p:nvGrpSpPr>
            <p:cNvPr id="10" name="Group 2"/>
            <p:cNvGrpSpPr/>
            <p:nvPr/>
          </p:nvGrpSpPr>
          <p:grpSpPr>
            <a:xfrm>
              <a:off x="1025914" y="1420851"/>
              <a:ext cx="13992544" cy="2624786"/>
              <a:chOff x="-206803" y="115569"/>
              <a:chExt cx="2296431" cy="1265244"/>
            </a:xfrm>
            <a:solidFill>
              <a:srgbClr val="CCFF99"/>
            </a:solidFill>
          </p:grpSpPr>
          <p:sp>
            <p:nvSpPr>
              <p:cNvPr id="12" name="Freeform 3"/>
              <p:cNvSpPr/>
              <p:nvPr/>
            </p:nvSpPr>
            <p:spPr>
              <a:xfrm>
                <a:off x="-206803" y="115569"/>
                <a:ext cx="2296431" cy="1265244"/>
              </a:xfrm>
              <a:custGeom>
                <a:avLst/>
                <a:gdLst/>
                <a:ahLst/>
                <a:cxnLst/>
                <a:rect l="l" t="t" r="r" b="b"/>
                <a:pathLst>
                  <a:path w="2063458" h="2203873">
                    <a:moveTo>
                      <a:pt x="0" y="0"/>
                    </a:moveTo>
                    <a:lnTo>
                      <a:pt x="2063458" y="0"/>
                    </a:lnTo>
                    <a:lnTo>
                      <a:pt x="2063458" y="2203873"/>
                    </a:lnTo>
                    <a:lnTo>
                      <a:pt x="0" y="2203873"/>
                    </a:lnTo>
                    <a:close/>
                  </a:path>
                </a:pathLst>
              </a:custGeom>
              <a:grpFill/>
            </p:spPr>
          </p:sp>
        </p:grp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02992" y="1443935"/>
              <a:ext cx="990727" cy="593012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2015128" y="2096815"/>
                <a:ext cx="8483752" cy="25048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GB" sz="3200" dirty="0" err="1"/>
                  <a:t>Muốn</a:t>
                </a:r>
                <a:r>
                  <a:rPr lang="en-GB" sz="3200" dirty="0"/>
                  <a:t> </a:t>
                </a:r>
                <a:r>
                  <a:rPr lang="en-GB" sz="3200" dirty="0" err="1"/>
                  <a:t>trừ</a:t>
                </a:r>
                <a:r>
                  <a:rPr lang="en-GB" sz="3200" dirty="0"/>
                  <a:t> </a:t>
                </a:r>
                <a:r>
                  <a:rPr lang="en-GB" sz="3200" dirty="0" err="1"/>
                  <a:t>hai</a:t>
                </a:r>
                <a:r>
                  <a:rPr lang="en-GB" sz="3200" dirty="0"/>
                  <a:t> </a:t>
                </a:r>
                <a:r>
                  <a:rPr lang="en-GB" sz="3200" dirty="0" err="1"/>
                  <a:t>phân</a:t>
                </a:r>
                <a:r>
                  <a:rPr lang="en-GB" sz="3200" dirty="0"/>
                  <a:t> </a:t>
                </a:r>
                <a:r>
                  <a:rPr lang="en-GB" sz="3200" dirty="0" err="1"/>
                  <a:t>số</a:t>
                </a:r>
                <a:r>
                  <a:rPr lang="en-GB" sz="3200" dirty="0"/>
                  <a:t>, ta </a:t>
                </a:r>
                <a:r>
                  <a:rPr lang="en-GB" sz="3200" dirty="0" err="1"/>
                  <a:t>cộng</a:t>
                </a:r>
                <a:r>
                  <a:rPr lang="en-GB" sz="3200" dirty="0"/>
                  <a:t> </a:t>
                </a:r>
                <a:r>
                  <a:rPr lang="en-GB" sz="3200" dirty="0" err="1"/>
                  <a:t>số</a:t>
                </a:r>
                <a:r>
                  <a:rPr lang="en-GB" sz="3200" dirty="0"/>
                  <a:t> </a:t>
                </a:r>
                <a:r>
                  <a:rPr lang="en-GB" sz="3200" dirty="0" err="1"/>
                  <a:t>bị</a:t>
                </a:r>
                <a:r>
                  <a:rPr lang="en-GB" sz="3200" dirty="0"/>
                  <a:t> </a:t>
                </a:r>
                <a:r>
                  <a:rPr lang="en-GB" sz="3200" dirty="0" err="1"/>
                  <a:t>trừ</a:t>
                </a:r>
                <a:r>
                  <a:rPr lang="en-GB" sz="3200" dirty="0"/>
                  <a:t> </a:t>
                </a:r>
                <a:r>
                  <a:rPr lang="en-GB" sz="3200" dirty="0" err="1"/>
                  <a:t>với</a:t>
                </a:r>
                <a:r>
                  <a:rPr lang="en-GB" sz="3200" dirty="0"/>
                  <a:t> </a:t>
                </a:r>
                <a:r>
                  <a:rPr lang="en-GB" sz="3200" dirty="0" err="1"/>
                  <a:t>số</a:t>
                </a:r>
                <a:r>
                  <a:rPr lang="en-GB" sz="3200" dirty="0"/>
                  <a:t> </a:t>
                </a:r>
                <a:r>
                  <a:rPr lang="en-GB" sz="3200" dirty="0" err="1"/>
                  <a:t>đối</a:t>
                </a:r>
                <a:r>
                  <a:rPr lang="en-GB" sz="3200" dirty="0"/>
                  <a:t> </a:t>
                </a:r>
                <a:r>
                  <a:rPr lang="en-GB" sz="3200" dirty="0" err="1"/>
                  <a:t>của</a:t>
                </a:r>
                <a:r>
                  <a:rPr lang="en-GB" sz="3200" dirty="0"/>
                  <a:t> </a:t>
                </a:r>
                <a:r>
                  <a:rPr lang="en-GB" sz="3200" dirty="0" err="1"/>
                  <a:t>số</a:t>
                </a:r>
                <a:r>
                  <a:rPr lang="en-GB" sz="3200" dirty="0"/>
                  <a:t> </a:t>
                </a:r>
                <a:r>
                  <a:rPr lang="en-GB" sz="3200" dirty="0" err="1"/>
                  <a:t>trừ</a:t>
                </a:r>
                <a:r>
                  <a:rPr lang="en-GB" sz="3200" dirty="0"/>
                  <a:t>:</a:t>
                </a:r>
                <a:endParaRPr lang="en-US" sz="3200" dirty="0"/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GB" sz="32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n-GB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GB" sz="32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en-GB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128" y="2096815"/>
                <a:ext cx="8483752" cy="2504853"/>
              </a:xfrm>
              <a:prstGeom prst="rect">
                <a:avLst/>
              </a:prstGeom>
              <a:blipFill>
                <a:blip r:embed="rId3"/>
                <a:stretch>
                  <a:fillRect l="-1869" r="-1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2185358" y="874143"/>
            <a:ext cx="5842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* </a:t>
            </a:r>
            <a:r>
              <a:rPr lang="en-US" sz="3200" b="1" dirty="0" err="1"/>
              <a:t>Quy</a:t>
            </a:r>
            <a:r>
              <a:rPr lang="en-US" sz="3200" b="1" dirty="0"/>
              <a:t> </a:t>
            </a:r>
            <a:r>
              <a:rPr lang="en-US" sz="3200" b="1" dirty="0" err="1"/>
              <a:t>tắc</a:t>
            </a:r>
            <a:r>
              <a:rPr lang="en-US" sz="3200" b="1" dirty="0"/>
              <a:t> </a:t>
            </a:r>
            <a:r>
              <a:rPr lang="en-US" sz="3200" b="1" dirty="0" err="1"/>
              <a:t>trừ</a:t>
            </a:r>
            <a:r>
              <a:rPr lang="en-US" sz="3200" b="1" dirty="0"/>
              <a:t> </a:t>
            </a:r>
            <a:r>
              <a:rPr lang="en-US" sz="3200" b="1" dirty="0" err="1"/>
              <a:t>hai</a:t>
            </a:r>
            <a:r>
              <a:rPr lang="en-US" sz="3200" b="1" dirty="0"/>
              <a:t> </a:t>
            </a:r>
            <a:r>
              <a:rPr lang="en-US" sz="3200" b="1" dirty="0" err="1"/>
              <a:t>phân</a:t>
            </a:r>
            <a:r>
              <a:rPr lang="en-US" sz="3200" b="1" dirty="0"/>
              <a:t> </a:t>
            </a:r>
            <a:r>
              <a:rPr lang="en-US" sz="3200" b="1" dirty="0" err="1"/>
              <a:t>số</a:t>
            </a:r>
            <a:r>
              <a:rPr lang="en-US" sz="3200" b="1" dirty="0"/>
              <a:t>:</a:t>
            </a:r>
            <a:endParaRPr lang="vi-VN" sz="3200" b="1" dirty="0"/>
          </a:p>
        </p:txBody>
      </p:sp>
    </p:spTree>
    <p:extLst>
      <p:ext uri="{BB962C8B-B14F-4D97-AF65-F5344CB8AC3E}">
        <p14:creationId xmlns:p14="http://schemas.microsoft.com/office/powerpoint/2010/main" val="2994058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allAtOnce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5733" y="708354"/>
            <a:ext cx="2739067" cy="7341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3200" b="1" dirty="0" err="1"/>
              <a:t>Luyện</a:t>
            </a:r>
            <a:r>
              <a:rPr lang="en-US" sz="3200" b="1" dirty="0"/>
              <a:t> </a:t>
            </a:r>
            <a:r>
              <a:rPr lang="en-US" sz="3200" b="1" dirty="0" err="1"/>
              <a:t>tập</a:t>
            </a:r>
            <a:r>
              <a:rPr lang="en-US" sz="3200" b="1" dirty="0"/>
              <a:t> 4.</a:t>
            </a:r>
            <a:endParaRPr lang="vi-VN" sz="32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114800" y="82378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Tính</a:t>
            </a:r>
            <a:r>
              <a:rPr lang="en-US" sz="3200" dirty="0"/>
              <a:t>: </a:t>
            </a:r>
            <a:endParaRPr lang="vi-VN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4771067" y="572404"/>
                <a:ext cx="2489200" cy="8967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dirty="0"/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</m:oMath>
                </a14:m>
                <a:endParaRPr lang="vi-VN" sz="32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1067" y="572404"/>
                <a:ext cx="2489200" cy="896784"/>
              </a:xfrm>
              <a:prstGeom prst="rect">
                <a:avLst/>
              </a:prstGeom>
              <a:blipFill>
                <a:blip r:embed="rId2"/>
                <a:stretch>
                  <a:fillRect b="-10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4771067" y="2403842"/>
                <a:ext cx="5744533" cy="3431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nl-NL" sz="3200" dirty="0"/>
                  <a:t> –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nl-NL" sz="3200" dirty="0"/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nl-NL" sz="3200" dirty="0"/>
                  <a:t> +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nl-NL" sz="3200" dirty="0"/>
              </a:p>
              <a:p>
                <a:pPr>
                  <a:lnSpc>
                    <a:spcPct val="120000"/>
                  </a:lnSpc>
                </a:pPr>
                <a:r>
                  <a:rPr lang="nl-NL" sz="3200" dirty="0"/>
                  <a:t>	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12</m:t>
                        </m:r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sz="3200" dirty="0"/>
                  <a:t> +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20</m:t>
                        </m:r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3200" dirty="0"/>
              </a:p>
              <a:p>
                <a:pPr>
                  <a:lnSpc>
                    <a:spcPct val="120000"/>
                  </a:lnSpc>
                </a:pPr>
                <a:r>
                  <a:rPr lang="nl-NL" sz="3200" dirty="0"/>
                  <a:t>	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35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60</m:t>
                        </m:r>
                      </m:den>
                    </m:f>
                  </m:oMath>
                </a14:m>
                <a:r>
                  <a:rPr lang="nl-NL" sz="3200" dirty="0"/>
                  <a:t> +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27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60</m:t>
                        </m:r>
                      </m:den>
                    </m:f>
                  </m:oMath>
                </a14:m>
                <a:endParaRPr lang="en-US" sz="3200" i="1" dirty="0"/>
              </a:p>
              <a:p>
                <a:pPr>
                  <a:lnSpc>
                    <a:spcPct val="120000"/>
                  </a:lnSpc>
                </a:pPr>
                <a:r>
                  <a:rPr lang="nl-NL" sz="3200" dirty="0"/>
                  <a:t>	=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62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60</m:t>
                        </m:r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nl-NL" sz="32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31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30</m:t>
                        </m:r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vi-VN" sz="32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1067" y="2403842"/>
                <a:ext cx="5744533" cy="3431902"/>
              </a:xfrm>
              <a:prstGeom prst="rect">
                <a:avLst/>
              </a:prstGeom>
              <a:blipFill>
                <a:blip r:embed="rId3"/>
                <a:stretch>
                  <a:fillRect b="-21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485267" y="1792114"/>
            <a:ext cx="15134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err="1"/>
              <a:t>Giải</a:t>
            </a:r>
            <a:r>
              <a:rPr lang="en-US" sz="3200" b="1" u="sng" dirty="0"/>
              <a:t>:</a:t>
            </a:r>
            <a:endParaRPr lang="vi-VN" sz="3200" b="1" u="sng" dirty="0"/>
          </a:p>
        </p:txBody>
      </p:sp>
    </p:spTree>
    <p:extLst>
      <p:ext uri="{BB962C8B-B14F-4D97-AF65-F5344CB8AC3E}">
        <p14:creationId xmlns:p14="http://schemas.microsoft.com/office/powerpoint/2010/main" val="1209486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allAtOnce"/>
      <p:bldP spid="4" grpId="0" build="allAtOnce"/>
      <p:bldP spid="5" grpId="0" build="allAtOnce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882</Words>
  <Application>Microsoft Office PowerPoint</Application>
  <PresentationFormat>Widescreen</PresentationFormat>
  <Paragraphs>111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Playfair Display ExtraBold</vt:lpstr>
      <vt:lpstr>Times New Roman</vt:lpstr>
      <vt:lpstr>Office Theme</vt:lpstr>
      <vt:lpstr>Equation</vt:lpstr>
      <vt:lpstr>PowerPoint Presentation</vt:lpstr>
      <vt:lpstr>2. Quy tắc trừ hai phân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 4.</vt:lpstr>
      <vt:lpstr>III. QUY TẮC DẤU NGOẶC.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nh Tran Kim</dc:creator>
  <cp:lastModifiedBy>Thanh Tran Kim</cp:lastModifiedBy>
  <cp:revision>1</cp:revision>
  <dcterms:created xsi:type="dcterms:W3CDTF">2024-05-25T06:48:46Z</dcterms:created>
  <dcterms:modified xsi:type="dcterms:W3CDTF">2024-05-25T06:50:19Z</dcterms:modified>
</cp:coreProperties>
</file>